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2.xml" ContentType="application/vnd.ms-office.activeX+xml"/>
  <Override PartName="/ppt/notesSlides/notesSlide1.xml" ContentType="application/vnd.openxmlformats-officedocument.presentationml.notesSlide+xml"/>
  <Override PartName="/ppt/media/audio4.wav" ContentType="audio/wav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88" r:id="rId2"/>
    <p:sldId id="291" r:id="rId3"/>
    <p:sldId id="290" r:id="rId4"/>
    <p:sldId id="292" r:id="rId5"/>
    <p:sldId id="296" r:id="rId6"/>
    <p:sldId id="301" r:id="rId7"/>
    <p:sldId id="267" r:id="rId8"/>
    <p:sldId id="297" r:id="rId9"/>
    <p:sldId id="298" r:id="rId10"/>
    <p:sldId id="299" r:id="rId11"/>
    <p:sldId id="285" r:id="rId12"/>
    <p:sldId id="293" r:id="rId13"/>
    <p:sldId id="300" r:id="rId14"/>
    <p:sldId id="303" r:id="rId15"/>
    <p:sldId id="304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306" r:id="rId26"/>
    <p:sldId id="294" r:id="rId27"/>
    <p:sldId id="295" r:id="rId28"/>
    <p:sldId id="307" r:id="rId29"/>
    <p:sldId id="305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-354" y="-10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5CBD0C-9A7F-4381-84E1-D30E88536429}" type="datetimeFigureOut">
              <a:rPr lang="en-US" smtClean="0"/>
              <a:t>23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A38C40-455E-4426-8126-7C86EB2D39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890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7B5E36-9645-49D2-9F20-921561B345AC}" type="slidenum">
              <a:rPr lang="vi-VN" smtClean="0"/>
              <a:t>1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24990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836-D0C8-4EC1-B400-CF2CCA70F968}" type="datetimeFigureOut">
              <a:rPr lang="en-US" smtClean="0"/>
              <a:t>23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F505E-093E-48FD-837B-14B46FE741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832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836-D0C8-4EC1-B400-CF2CCA70F968}" type="datetimeFigureOut">
              <a:rPr lang="en-US" smtClean="0"/>
              <a:t>23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F505E-093E-48FD-837B-14B46FE741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7233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836-D0C8-4EC1-B400-CF2CCA70F968}" type="datetimeFigureOut">
              <a:rPr lang="en-US" smtClean="0"/>
              <a:t>23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F505E-093E-48FD-837B-14B46FE741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6837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836-D0C8-4EC1-B400-CF2CCA70F968}" type="datetimeFigureOut">
              <a:rPr lang="en-US" smtClean="0"/>
              <a:t>23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F505E-093E-48FD-837B-14B46FE741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1845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836-D0C8-4EC1-B400-CF2CCA70F968}" type="datetimeFigureOut">
              <a:rPr lang="en-US" smtClean="0"/>
              <a:t>23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F505E-093E-48FD-837B-14B46FE741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8668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836-D0C8-4EC1-B400-CF2CCA70F968}" type="datetimeFigureOut">
              <a:rPr lang="en-US" smtClean="0"/>
              <a:t>23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F505E-093E-48FD-837B-14B46FE741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6000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836-D0C8-4EC1-B400-CF2CCA70F968}" type="datetimeFigureOut">
              <a:rPr lang="en-US" smtClean="0"/>
              <a:t>23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F505E-093E-48FD-837B-14B46FE741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2897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836-D0C8-4EC1-B400-CF2CCA70F968}" type="datetimeFigureOut">
              <a:rPr lang="en-US" smtClean="0"/>
              <a:t>23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F505E-093E-48FD-837B-14B46FE741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480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836-D0C8-4EC1-B400-CF2CCA70F968}" type="datetimeFigureOut">
              <a:rPr lang="en-US" smtClean="0"/>
              <a:t>23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F505E-093E-48FD-837B-14B46FE741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9248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836-D0C8-4EC1-B400-CF2CCA70F968}" type="datetimeFigureOut">
              <a:rPr lang="en-US" smtClean="0"/>
              <a:t>23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F505E-093E-48FD-837B-14B46FE741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3763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5836-D0C8-4EC1-B400-CF2CCA70F968}" type="datetimeFigureOut">
              <a:rPr lang="en-US" smtClean="0"/>
              <a:t>23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F505E-093E-48FD-837B-14B46FE741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2493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15836-D0C8-4EC1-B400-CF2CCA70F968}" type="datetimeFigureOut">
              <a:rPr lang="en-US" smtClean="0"/>
              <a:t>23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0F505E-093E-48FD-837B-14B46FE741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27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3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19.jpeg"/><Relationship Id="rId9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5.png"/><Relationship Id="rId7" Type="http://schemas.openxmlformats.org/officeDocument/2006/relationships/slide" Target="slide7.xml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slide" Target="slide5.xml"/><Relationship Id="rId4" Type="http://schemas.microsoft.com/office/2007/relationships/hdphoto" Target="../media/hdphoto1.wdp"/><Relationship Id="rId9" Type="http://schemas.microsoft.com/office/2007/relationships/hdphoto" Target="../media/hdphoto2.wdp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microsoft.com/office/2007/relationships/hdphoto" Target="../media/hdphoto5.wdp"/><Relationship Id="rId18" Type="http://schemas.openxmlformats.org/officeDocument/2006/relationships/image" Target="../media/image39.png"/><Relationship Id="rId26" Type="http://schemas.openxmlformats.org/officeDocument/2006/relationships/image" Target="../media/image41.jpeg"/><Relationship Id="rId3" Type="http://schemas.openxmlformats.org/officeDocument/2006/relationships/control" Target="../activeX/activeX2.xml"/><Relationship Id="rId21" Type="http://schemas.openxmlformats.org/officeDocument/2006/relationships/slide" Target="slide20.xml"/><Relationship Id="rId7" Type="http://schemas.openxmlformats.org/officeDocument/2006/relationships/image" Target="../media/image31.png"/><Relationship Id="rId12" Type="http://schemas.openxmlformats.org/officeDocument/2006/relationships/image" Target="../media/image33.png"/><Relationship Id="rId17" Type="http://schemas.openxmlformats.org/officeDocument/2006/relationships/image" Target="../media/image38.png"/><Relationship Id="rId25" Type="http://schemas.openxmlformats.org/officeDocument/2006/relationships/slide" Target="slide24.xml"/><Relationship Id="rId2" Type="http://schemas.openxmlformats.org/officeDocument/2006/relationships/control" Target="../activeX/activeX1.xml"/><Relationship Id="rId16" Type="http://schemas.openxmlformats.org/officeDocument/2006/relationships/image" Target="../media/image37.png"/><Relationship Id="rId20" Type="http://schemas.openxmlformats.org/officeDocument/2006/relationships/slide" Target="slide19.xml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microsoft.com/office/2007/relationships/hdphoto" Target="../media/hdphoto4.wdp"/><Relationship Id="rId24" Type="http://schemas.openxmlformats.org/officeDocument/2006/relationships/slide" Target="slide23.xml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35.png"/><Relationship Id="rId23" Type="http://schemas.openxmlformats.org/officeDocument/2006/relationships/slide" Target="slide22.xml"/><Relationship Id="rId28" Type="http://schemas.openxmlformats.org/officeDocument/2006/relationships/slide" Target="slide26.xml"/><Relationship Id="rId10" Type="http://schemas.openxmlformats.org/officeDocument/2006/relationships/image" Target="../media/image32.png"/><Relationship Id="rId19" Type="http://schemas.openxmlformats.org/officeDocument/2006/relationships/image" Target="../media/image40.png"/><Relationship Id="rId4" Type="http://schemas.openxmlformats.org/officeDocument/2006/relationships/slideLayout" Target="../slideLayouts/slideLayout2.xml"/><Relationship Id="rId9" Type="http://schemas.openxmlformats.org/officeDocument/2006/relationships/slide" Target="slide16.xml"/><Relationship Id="rId14" Type="http://schemas.openxmlformats.org/officeDocument/2006/relationships/image" Target="../media/image34.png"/><Relationship Id="rId22" Type="http://schemas.openxmlformats.org/officeDocument/2006/relationships/slide" Target="slide21.xml"/><Relationship Id="rId27" Type="http://schemas.openxmlformats.org/officeDocument/2006/relationships/image" Target="../media/image45.png"/><Relationship Id="rId30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0.png"/><Relationship Id="rId3" Type="http://schemas.openxmlformats.org/officeDocument/2006/relationships/audio" Target="../media/audio3.wav"/><Relationship Id="rId7" Type="http://schemas.openxmlformats.org/officeDocument/2006/relationships/image" Target="../media/image730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0.png"/><Relationship Id="rId5" Type="http://schemas.openxmlformats.org/officeDocument/2006/relationships/image" Target="../media/image710.png"/><Relationship Id="rId10" Type="http://schemas.openxmlformats.org/officeDocument/2006/relationships/image" Target="../media/image48.jpeg"/><Relationship Id="rId4" Type="http://schemas.openxmlformats.org/officeDocument/2006/relationships/audio" Target="../media/audio4.wav"/><Relationship Id="rId9" Type="http://schemas.openxmlformats.org/officeDocument/2006/relationships/slide" Target="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audio" Target="../media/audio3.wav"/><Relationship Id="rId7" Type="http://schemas.openxmlformats.org/officeDocument/2006/relationships/image" Target="../media/image78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0.png"/><Relationship Id="rId5" Type="http://schemas.openxmlformats.org/officeDocument/2006/relationships/image" Target="../media/image76.png"/><Relationship Id="rId10" Type="http://schemas.openxmlformats.org/officeDocument/2006/relationships/image" Target="../media/image48.jpeg"/><Relationship Id="rId4" Type="http://schemas.openxmlformats.org/officeDocument/2006/relationships/audio" Target="../media/audio4.wav"/><Relationship Id="rId9" Type="http://schemas.openxmlformats.org/officeDocument/2006/relationships/slide" Target="slide1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48.jpeg"/><Relationship Id="rId3" Type="http://schemas.openxmlformats.org/officeDocument/2006/relationships/audio" Target="../media/audio3.wav"/><Relationship Id="rId7" Type="http://schemas.openxmlformats.org/officeDocument/2006/relationships/image" Target="../media/image82.png"/><Relationship Id="rId12" Type="http://schemas.openxmlformats.org/officeDocument/2006/relationships/slide" Target="slide18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image" Target="../media/image50.emf"/><Relationship Id="rId5" Type="http://schemas.openxmlformats.org/officeDocument/2006/relationships/image" Target="../media/image80.png"/><Relationship Id="rId10" Type="http://schemas.openxmlformats.org/officeDocument/2006/relationships/image" Target="../media/image49.png"/><Relationship Id="rId4" Type="http://schemas.openxmlformats.org/officeDocument/2006/relationships/audio" Target="../media/audio4.wav"/><Relationship Id="rId9" Type="http://schemas.openxmlformats.org/officeDocument/2006/relationships/image" Target="../media/image8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audio" Target="../media/audio3.wav"/><Relationship Id="rId7" Type="http://schemas.openxmlformats.org/officeDocument/2006/relationships/image" Target="../media/image89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10" Type="http://schemas.openxmlformats.org/officeDocument/2006/relationships/image" Target="../media/image48.jpeg"/><Relationship Id="rId4" Type="http://schemas.openxmlformats.org/officeDocument/2006/relationships/audio" Target="../media/audio4.wav"/><Relationship Id="rId9" Type="http://schemas.openxmlformats.org/officeDocument/2006/relationships/slide" Target="slide1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audio" Target="../media/audio3.wav"/><Relationship Id="rId7" Type="http://schemas.openxmlformats.org/officeDocument/2006/relationships/image" Target="../media/image93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11" Type="http://schemas.openxmlformats.org/officeDocument/2006/relationships/image" Target="../media/image48.jpeg"/><Relationship Id="rId5" Type="http://schemas.openxmlformats.org/officeDocument/2006/relationships/image" Target="../media/image91.png"/><Relationship Id="rId10" Type="http://schemas.openxmlformats.org/officeDocument/2006/relationships/slide" Target="slide18.xml"/><Relationship Id="rId4" Type="http://schemas.openxmlformats.org/officeDocument/2006/relationships/audio" Target="../media/audio4.wav"/><Relationship Id="rId9" Type="http://schemas.openxmlformats.org/officeDocument/2006/relationships/image" Target="../media/image9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jpeg"/><Relationship Id="rId5" Type="http://schemas.openxmlformats.org/officeDocument/2006/relationships/slide" Target="slide18.xml"/><Relationship Id="rId4" Type="http://schemas.openxmlformats.org/officeDocument/2006/relationships/audio" Target="../media/audio4.wav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microsoft.com/office/2007/relationships/hdphoto" Target="../media/hdphoto6.wdp"/><Relationship Id="rId7" Type="http://schemas.openxmlformats.org/officeDocument/2006/relationships/image" Target="../media/image6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10" Type="http://schemas.openxmlformats.org/officeDocument/2006/relationships/image" Target="../media/image65.png"/><Relationship Id="rId4" Type="http://schemas.openxmlformats.org/officeDocument/2006/relationships/image" Target="../media/image52.gif"/><Relationship Id="rId9" Type="http://schemas.openxmlformats.org/officeDocument/2006/relationships/image" Target="../media/image6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54.png"/><Relationship Id="rId7" Type="http://schemas.openxmlformats.org/officeDocument/2006/relationships/image" Target="../media/image66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eg"/><Relationship Id="rId3" Type="http://schemas.openxmlformats.org/officeDocument/2006/relationships/image" Target="../media/image73.emf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0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63.sv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5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30779" y="387927"/>
            <a:ext cx="8838457" cy="212365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6600" b="1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VỀ DỰ GIỜ </a:t>
            </a:r>
            <a:endParaRPr lang="en-US" sz="6600" b="1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43151" y="3208565"/>
            <a:ext cx="729961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V : </a:t>
            </a:r>
            <a:r>
              <a:rPr lang="en-US" sz="3600" b="1" i="1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hanh </a:t>
            </a:r>
            <a:r>
              <a:rPr lang="en-US" sz="3600" b="1" i="1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ếu</a:t>
            </a:r>
            <a:endParaRPr lang="en-US" sz="3600" b="1" i="1" dirty="0" smtClean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b="1" i="1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3600" b="1" i="1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600" b="1" i="1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7A</a:t>
            </a:r>
            <a:endParaRPr lang="en-US" sz="3600" b="1" i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242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" name="Group 173"/>
          <p:cNvGrpSpPr/>
          <p:nvPr/>
        </p:nvGrpSpPr>
        <p:grpSpPr>
          <a:xfrm>
            <a:off x="3229690" y="1577287"/>
            <a:ext cx="2949857" cy="2022622"/>
            <a:chOff x="5106573" y="3010543"/>
            <a:chExt cx="3625130" cy="2419574"/>
          </a:xfrm>
        </p:grpSpPr>
        <p:cxnSp>
          <p:nvCxnSpPr>
            <p:cNvPr id="175" name="Straight Connector 174"/>
            <p:cNvCxnSpPr/>
            <p:nvPr/>
          </p:nvCxnSpPr>
          <p:spPr>
            <a:xfrm flipV="1">
              <a:off x="5127674" y="3277772"/>
              <a:ext cx="2159392" cy="199761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>
              <a:off x="7287066" y="3277772"/>
              <a:ext cx="1237958" cy="196947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 flipH="1">
              <a:off x="5106573" y="5247249"/>
              <a:ext cx="3404383" cy="1406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Arc 177"/>
            <p:cNvSpPr/>
            <p:nvPr/>
          </p:nvSpPr>
          <p:spPr>
            <a:xfrm rot="8177883">
              <a:off x="6961865" y="3010543"/>
              <a:ext cx="601002" cy="684195"/>
            </a:xfrm>
            <a:prstGeom prst="arc">
              <a:avLst/>
            </a:prstGeom>
            <a:ln w="571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9" name="Group 178"/>
            <p:cNvGrpSpPr/>
            <p:nvPr/>
          </p:nvGrpSpPr>
          <p:grpSpPr>
            <a:xfrm>
              <a:off x="7889235" y="4733170"/>
              <a:ext cx="842468" cy="669042"/>
              <a:chOff x="7906046" y="4735391"/>
              <a:chExt cx="842468" cy="669042"/>
            </a:xfrm>
          </p:grpSpPr>
          <p:sp>
            <p:nvSpPr>
              <p:cNvPr id="184" name="Arc 183"/>
              <p:cNvSpPr/>
              <p:nvPr/>
            </p:nvSpPr>
            <p:spPr>
              <a:xfrm rot="14771540">
                <a:off x="8000481" y="4656399"/>
                <a:ext cx="669042" cy="827025"/>
              </a:xfrm>
              <a:prstGeom prst="arc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5" name="Straight Connector 184"/>
              <p:cNvCxnSpPr>
                <a:stCxn id="184" idx="2"/>
              </p:cNvCxnSpPr>
              <p:nvPr/>
            </p:nvCxnSpPr>
            <p:spPr>
              <a:xfrm>
                <a:off x="8199967" y="4763856"/>
                <a:ext cx="310989" cy="483393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Connector 185"/>
              <p:cNvCxnSpPr/>
              <p:nvPr/>
            </p:nvCxnSpPr>
            <p:spPr>
              <a:xfrm flipH="1">
                <a:off x="7906046" y="5240215"/>
                <a:ext cx="604910" cy="703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0" name="Group 179"/>
            <p:cNvGrpSpPr/>
            <p:nvPr/>
          </p:nvGrpSpPr>
          <p:grpSpPr>
            <a:xfrm>
              <a:off x="5120641" y="4867206"/>
              <a:ext cx="635921" cy="562911"/>
              <a:chOff x="5120641" y="4867206"/>
              <a:chExt cx="635921" cy="562911"/>
            </a:xfrm>
          </p:grpSpPr>
          <p:sp>
            <p:nvSpPr>
              <p:cNvPr id="181" name="Arc 180"/>
              <p:cNvSpPr/>
              <p:nvPr/>
            </p:nvSpPr>
            <p:spPr>
              <a:xfrm rot="1287693">
                <a:off x="5264192" y="4867433"/>
                <a:ext cx="492370" cy="562684"/>
              </a:xfrm>
              <a:prstGeom prst="arc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2" name="Straight Connector 181"/>
              <p:cNvCxnSpPr/>
              <p:nvPr/>
            </p:nvCxnSpPr>
            <p:spPr>
              <a:xfrm flipH="1">
                <a:off x="5162842" y="4867206"/>
                <a:ext cx="430525" cy="380045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/>
              <p:cNvCxnSpPr/>
              <p:nvPr/>
            </p:nvCxnSpPr>
            <p:spPr>
              <a:xfrm flipV="1">
                <a:off x="5120641" y="5238848"/>
                <a:ext cx="632919" cy="6180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7" name="Group 186"/>
          <p:cNvGrpSpPr/>
          <p:nvPr/>
        </p:nvGrpSpPr>
        <p:grpSpPr>
          <a:xfrm>
            <a:off x="6071603" y="1562468"/>
            <a:ext cx="2949857" cy="2022622"/>
            <a:chOff x="5106573" y="3010543"/>
            <a:chExt cx="3625130" cy="2419574"/>
          </a:xfrm>
        </p:grpSpPr>
        <p:cxnSp>
          <p:nvCxnSpPr>
            <p:cNvPr id="188" name="Straight Connector 187"/>
            <p:cNvCxnSpPr/>
            <p:nvPr/>
          </p:nvCxnSpPr>
          <p:spPr>
            <a:xfrm flipV="1">
              <a:off x="5127674" y="3277772"/>
              <a:ext cx="2159392" cy="199761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>
              <a:off x="7287066" y="3277772"/>
              <a:ext cx="1237958" cy="196947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 flipH="1">
              <a:off x="5106573" y="5247249"/>
              <a:ext cx="3404383" cy="1406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Arc 190"/>
            <p:cNvSpPr/>
            <p:nvPr/>
          </p:nvSpPr>
          <p:spPr>
            <a:xfrm rot="8177883">
              <a:off x="6961865" y="3010543"/>
              <a:ext cx="601002" cy="684195"/>
            </a:xfrm>
            <a:prstGeom prst="arc">
              <a:avLst/>
            </a:prstGeom>
            <a:ln w="571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92" name="Group 191"/>
            <p:cNvGrpSpPr/>
            <p:nvPr/>
          </p:nvGrpSpPr>
          <p:grpSpPr>
            <a:xfrm>
              <a:off x="7889235" y="4733170"/>
              <a:ext cx="842468" cy="669042"/>
              <a:chOff x="7906046" y="4735391"/>
              <a:chExt cx="842468" cy="669042"/>
            </a:xfrm>
          </p:grpSpPr>
          <p:sp>
            <p:nvSpPr>
              <p:cNvPr id="197" name="Arc 196"/>
              <p:cNvSpPr/>
              <p:nvPr/>
            </p:nvSpPr>
            <p:spPr>
              <a:xfrm rot="14771540">
                <a:off x="8000481" y="4656399"/>
                <a:ext cx="669042" cy="827025"/>
              </a:xfrm>
              <a:prstGeom prst="arc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8" name="Straight Connector 197"/>
              <p:cNvCxnSpPr>
                <a:stCxn id="197" idx="2"/>
              </p:cNvCxnSpPr>
              <p:nvPr/>
            </p:nvCxnSpPr>
            <p:spPr>
              <a:xfrm>
                <a:off x="8199967" y="4763856"/>
                <a:ext cx="310989" cy="483393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>
              <a:xfrm flipH="1">
                <a:off x="7906046" y="5240215"/>
                <a:ext cx="604910" cy="703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Group 192"/>
            <p:cNvGrpSpPr/>
            <p:nvPr/>
          </p:nvGrpSpPr>
          <p:grpSpPr>
            <a:xfrm>
              <a:off x="5120641" y="4867206"/>
              <a:ext cx="635921" cy="562911"/>
              <a:chOff x="5120641" y="4867206"/>
              <a:chExt cx="635921" cy="562911"/>
            </a:xfrm>
          </p:grpSpPr>
          <p:sp>
            <p:nvSpPr>
              <p:cNvPr id="194" name="Arc 193"/>
              <p:cNvSpPr/>
              <p:nvPr/>
            </p:nvSpPr>
            <p:spPr>
              <a:xfrm rot="1287693">
                <a:off x="5264192" y="4867433"/>
                <a:ext cx="492370" cy="562684"/>
              </a:xfrm>
              <a:prstGeom prst="arc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5" name="Straight Connector 194"/>
              <p:cNvCxnSpPr/>
              <p:nvPr/>
            </p:nvCxnSpPr>
            <p:spPr>
              <a:xfrm flipH="1">
                <a:off x="5162842" y="4867206"/>
                <a:ext cx="430525" cy="380045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195"/>
              <p:cNvCxnSpPr/>
              <p:nvPr/>
            </p:nvCxnSpPr>
            <p:spPr>
              <a:xfrm flipV="1">
                <a:off x="5120641" y="5238848"/>
                <a:ext cx="632919" cy="6180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0" name="Group 199"/>
          <p:cNvGrpSpPr/>
          <p:nvPr/>
        </p:nvGrpSpPr>
        <p:grpSpPr>
          <a:xfrm flipH="1" flipV="1">
            <a:off x="7703093" y="1665993"/>
            <a:ext cx="2949857" cy="2022622"/>
            <a:chOff x="5106573" y="3010543"/>
            <a:chExt cx="3625130" cy="2419574"/>
          </a:xfrm>
        </p:grpSpPr>
        <p:cxnSp>
          <p:nvCxnSpPr>
            <p:cNvPr id="201" name="Straight Connector 200"/>
            <p:cNvCxnSpPr/>
            <p:nvPr/>
          </p:nvCxnSpPr>
          <p:spPr>
            <a:xfrm flipV="1">
              <a:off x="5127674" y="3277772"/>
              <a:ext cx="2159392" cy="199761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/>
            <p:cNvCxnSpPr/>
            <p:nvPr/>
          </p:nvCxnSpPr>
          <p:spPr>
            <a:xfrm>
              <a:off x="7287066" y="3277772"/>
              <a:ext cx="1237958" cy="196947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/>
            <p:cNvCxnSpPr/>
            <p:nvPr/>
          </p:nvCxnSpPr>
          <p:spPr>
            <a:xfrm flipH="1">
              <a:off x="5106573" y="5247249"/>
              <a:ext cx="3404383" cy="1406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4" name="Arc 203"/>
            <p:cNvSpPr/>
            <p:nvPr/>
          </p:nvSpPr>
          <p:spPr>
            <a:xfrm rot="8177883">
              <a:off x="6961865" y="3010543"/>
              <a:ext cx="601002" cy="684195"/>
            </a:xfrm>
            <a:prstGeom prst="arc">
              <a:avLst/>
            </a:prstGeom>
            <a:ln w="571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5" name="Group 204"/>
            <p:cNvGrpSpPr/>
            <p:nvPr/>
          </p:nvGrpSpPr>
          <p:grpSpPr>
            <a:xfrm>
              <a:off x="7889235" y="4733170"/>
              <a:ext cx="842468" cy="669042"/>
              <a:chOff x="7906046" y="4735391"/>
              <a:chExt cx="842468" cy="669042"/>
            </a:xfrm>
          </p:grpSpPr>
          <p:sp>
            <p:nvSpPr>
              <p:cNvPr id="210" name="Arc 209"/>
              <p:cNvSpPr/>
              <p:nvPr/>
            </p:nvSpPr>
            <p:spPr>
              <a:xfrm rot="14771540">
                <a:off x="8000481" y="4656399"/>
                <a:ext cx="669042" cy="827025"/>
              </a:xfrm>
              <a:prstGeom prst="arc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11" name="Straight Connector 210"/>
              <p:cNvCxnSpPr>
                <a:stCxn id="210" idx="2"/>
              </p:cNvCxnSpPr>
              <p:nvPr/>
            </p:nvCxnSpPr>
            <p:spPr>
              <a:xfrm>
                <a:off x="8199967" y="4763856"/>
                <a:ext cx="310989" cy="483393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Connector 211"/>
              <p:cNvCxnSpPr/>
              <p:nvPr/>
            </p:nvCxnSpPr>
            <p:spPr>
              <a:xfrm flipH="1">
                <a:off x="7906046" y="5240215"/>
                <a:ext cx="604910" cy="703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6" name="Group 205"/>
            <p:cNvGrpSpPr/>
            <p:nvPr/>
          </p:nvGrpSpPr>
          <p:grpSpPr>
            <a:xfrm>
              <a:off x="5120641" y="4867206"/>
              <a:ext cx="635921" cy="562911"/>
              <a:chOff x="5120641" y="4867206"/>
              <a:chExt cx="635921" cy="562911"/>
            </a:xfrm>
          </p:grpSpPr>
          <p:sp>
            <p:nvSpPr>
              <p:cNvPr id="207" name="Arc 206"/>
              <p:cNvSpPr/>
              <p:nvPr/>
            </p:nvSpPr>
            <p:spPr>
              <a:xfrm rot="1287693">
                <a:off x="5264192" y="4867433"/>
                <a:ext cx="492370" cy="562684"/>
              </a:xfrm>
              <a:prstGeom prst="arc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8" name="Straight Connector 207"/>
              <p:cNvCxnSpPr/>
              <p:nvPr/>
            </p:nvCxnSpPr>
            <p:spPr>
              <a:xfrm flipH="1">
                <a:off x="5162842" y="4867206"/>
                <a:ext cx="430525" cy="380045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/>
              <p:cNvCxnSpPr/>
              <p:nvPr/>
            </p:nvCxnSpPr>
            <p:spPr>
              <a:xfrm flipV="1">
                <a:off x="5120641" y="5238848"/>
                <a:ext cx="632919" cy="6180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3" name="Group 212"/>
          <p:cNvGrpSpPr/>
          <p:nvPr/>
        </p:nvGrpSpPr>
        <p:grpSpPr>
          <a:xfrm flipH="1" flipV="1">
            <a:off x="4865608" y="1678364"/>
            <a:ext cx="2949857" cy="2022622"/>
            <a:chOff x="5106573" y="3010543"/>
            <a:chExt cx="3625130" cy="2419574"/>
          </a:xfrm>
        </p:grpSpPr>
        <p:cxnSp>
          <p:nvCxnSpPr>
            <p:cNvPr id="214" name="Straight Connector 213"/>
            <p:cNvCxnSpPr/>
            <p:nvPr/>
          </p:nvCxnSpPr>
          <p:spPr>
            <a:xfrm flipV="1">
              <a:off x="5127674" y="3277772"/>
              <a:ext cx="2159392" cy="199761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214"/>
            <p:cNvCxnSpPr/>
            <p:nvPr/>
          </p:nvCxnSpPr>
          <p:spPr>
            <a:xfrm>
              <a:off x="7287066" y="3277772"/>
              <a:ext cx="1237958" cy="196947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Connector 215"/>
            <p:cNvCxnSpPr/>
            <p:nvPr/>
          </p:nvCxnSpPr>
          <p:spPr>
            <a:xfrm flipH="1">
              <a:off x="5106573" y="5247249"/>
              <a:ext cx="3404383" cy="1406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7" name="Arc 216"/>
            <p:cNvSpPr/>
            <p:nvPr/>
          </p:nvSpPr>
          <p:spPr>
            <a:xfrm rot="8177883">
              <a:off x="6961865" y="3010543"/>
              <a:ext cx="601002" cy="684195"/>
            </a:xfrm>
            <a:prstGeom prst="arc">
              <a:avLst/>
            </a:prstGeom>
            <a:ln w="571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8" name="Group 217"/>
            <p:cNvGrpSpPr/>
            <p:nvPr/>
          </p:nvGrpSpPr>
          <p:grpSpPr>
            <a:xfrm>
              <a:off x="7889235" y="4733170"/>
              <a:ext cx="842468" cy="669042"/>
              <a:chOff x="7906046" y="4735391"/>
              <a:chExt cx="842468" cy="669042"/>
            </a:xfrm>
          </p:grpSpPr>
          <p:sp>
            <p:nvSpPr>
              <p:cNvPr id="223" name="Arc 222"/>
              <p:cNvSpPr/>
              <p:nvPr/>
            </p:nvSpPr>
            <p:spPr>
              <a:xfrm rot="14771540">
                <a:off x="8000481" y="4656399"/>
                <a:ext cx="669042" cy="827025"/>
              </a:xfrm>
              <a:prstGeom prst="arc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4" name="Straight Connector 223"/>
              <p:cNvCxnSpPr>
                <a:stCxn id="223" idx="2"/>
              </p:cNvCxnSpPr>
              <p:nvPr/>
            </p:nvCxnSpPr>
            <p:spPr>
              <a:xfrm>
                <a:off x="8199967" y="4763856"/>
                <a:ext cx="310989" cy="483393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 flipH="1">
                <a:off x="7906046" y="5240215"/>
                <a:ext cx="604910" cy="703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9" name="Group 218"/>
            <p:cNvGrpSpPr/>
            <p:nvPr/>
          </p:nvGrpSpPr>
          <p:grpSpPr>
            <a:xfrm>
              <a:off x="5120641" y="4867206"/>
              <a:ext cx="635921" cy="562911"/>
              <a:chOff x="5120641" y="4867206"/>
              <a:chExt cx="635921" cy="562911"/>
            </a:xfrm>
          </p:grpSpPr>
          <p:sp>
            <p:nvSpPr>
              <p:cNvPr id="220" name="Arc 219"/>
              <p:cNvSpPr/>
              <p:nvPr/>
            </p:nvSpPr>
            <p:spPr>
              <a:xfrm rot="1287693">
                <a:off x="5264192" y="4867433"/>
                <a:ext cx="492370" cy="562684"/>
              </a:xfrm>
              <a:prstGeom prst="arc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1" name="Straight Connector 220"/>
              <p:cNvCxnSpPr/>
              <p:nvPr/>
            </p:nvCxnSpPr>
            <p:spPr>
              <a:xfrm flipH="1">
                <a:off x="5162842" y="4867206"/>
                <a:ext cx="430525" cy="380045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Straight Connector 221"/>
              <p:cNvCxnSpPr/>
              <p:nvPr/>
            </p:nvCxnSpPr>
            <p:spPr>
              <a:xfrm flipV="1">
                <a:off x="5120641" y="5238848"/>
                <a:ext cx="632919" cy="6180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6" name="Group 225"/>
          <p:cNvGrpSpPr/>
          <p:nvPr/>
        </p:nvGrpSpPr>
        <p:grpSpPr>
          <a:xfrm flipH="1" flipV="1">
            <a:off x="2021308" y="1682199"/>
            <a:ext cx="2949857" cy="2022622"/>
            <a:chOff x="5106573" y="3010543"/>
            <a:chExt cx="3625130" cy="2419574"/>
          </a:xfrm>
        </p:grpSpPr>
        <p:cxnSp>
          <p:nvCxnSpPr>
            <p:cNvPr id="227" name="Straight Connector 226"/>
            <p:cNvCxnSpPr/>
            <p:nvPr/>
          </p:nvCxnSpPr>
          <p:spPr>
            <a:xfrm flipV="1">
              <a:off x="5127674" y="3277772"/>
              <a:ext cx="2159392" cy="199761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>
              <a:off x="7287066" y="3277772"/>
              <a:ext cx="1237958" cy="196947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 flipH="1">
              <a:off x="5106573" y="5247249"/>
              <a:ext cx="3404383" cy="1406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Arc 229"/>
            <p:cNvSpPr/>
            <p:nvPr/>
          </p:nvSpPr>
          <p:spPr>
            <a:xfrm rot="8177883">
              <a:off x="6961865" y="3010543"/>
              <a:ext cx="601002" cy="684195"/>
            </a:xfrm>
            <a:prstGeom prst="arc">
              <a:avLst/>
            </a:prstGeom>
            <a:ln w="571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1" name="Group 230"/>
            <p:cNvGrpSpPr/>
            <p:nvPr/>
          </p:nvGrpSpPr>
          <p:grpSpPr>
            <a:xfrm>
              <a:off x="7889235" y="4733170"/>
              <a:ext cx="842468" cy="669042"/>
              <a:chOff x="7906046" y="4735391"/>
              <a:chExt cx="842468" cy="669042"/>
            </a:xfrm>
          </p:grpSpPr>
          <p:sp>
            <p:nvSpPr>
              <p:cNvPr id="236" name="Arc 235"/>
              <p:cNvSpPr/>
              <p:nvPr/>
            </p:nvSpPr>
            <p:spPr>
              <a:xfrm rot="14771540">
                <a:off x="8000481" y="4656399"/>
                <a:ext cx="669042" cy="827025"/>
              </a:xfrm>
              <a:prstGeom prst="arc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7" name="Straight Connector 236"/>
              <p:cNvCxnSpPr>
                <a:stCxn id="236" idx="2"/>
              </p:cNvCxnSpPr>
              <p:nvPr/>
            </p:nvCxnSpPr>
            <p:spPr>
              <a:xfrm>
                <a:off x="8199967" y="4763856"/>
                <a:ext cx="310989" cy="483393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237"/>
              <p:cNvCxnSpPr/>
              <p:nvPr/>
            </p:nvCxnSpPr>
            <p:spPr>
              <a:xfrm flipH="1">
                <a:off x="7906046" y="5240215"/>
                <a:ext cx="604910" cy="703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2" name="Group 231"/>
            <p:cNvGrpSpPr/>
            <p:nvPr/>
          </p:nvGrpSpPr>
          <p:grpSpPr>
            <a:xfrm>
              <a:off x="5120641" y="4867206"/>
              <a:ext cx="635921" cy="562911"/>
              <a:chOff x="5120641" y="4867206"/>
              <a:chExt cx="635921" cy="562911"/>
            </a:xfrm>
          </p:grpSpPr>
          <p:sp>
            <p:nvSpPr>
              <p:cNvPr id="233" name="Arc 232"/>
              <p:cNvSpPr/>
              <p:nvPr/>
            </p:nvSpPr>
            <p:spPr>
              <a:xfrm rot="1287693">
                <a:off x="5264192" y="4867433"/>
                <a:ext cx="492370" cy="562684"/>
              </a:xfrm>
              <a:prstGeom prst="arc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4" name="Straight Connector 233"/>
              <p:cNvCxnSpPr/>
              <p:nvPr/>
            </p:nvCxnSpPr>
            <p:spPr>
              <a:xfrm flipH="1">
                <a:off x="5162842" y="4867206"/>
                <a:ext cx="430525" cy="380045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 flipV="1">
                <a:off x="5120641" y="5238848"/>
                <a:ext cx="632919" cy="6180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40" name="TextBox 239"/>
          <p:cNvSpPr txBox="1"/>
          <p:nvPr/>
        </p:nvSpPr>
        <p:spPr>
          <a:xfrm>
            <a:off x="5824860" y="3371924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241" name="TextBox 240"/>
          <p:cNvSpPr txBox="1"/>
          <p:nvPr/>
        </p:nvSpPr>
        <p:spPr>
          <a:xfrm>
            <a:off x="2999921" y="3383797"/>
            <a:ext cx="4331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</a:rPr>
              <a:t>A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242" name="TextBox 241"/>
          <p:cNvSpPr txBox="1"/>
          <p:nvPr/>
        </p:nvSpPr>
        <p:spPr>
          <a:xfrm>
            <a:off x="8644297" y="3353247"/>
            <a:ext cx="4026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689049" y="3237748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sym typeface="Wingdings" panose="05000000000000000000" pitchFamily="2" charset="2"/>
              </a:rPr>
              <a:t>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5878770" y="3261549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sym typeface="Wingdings" panose="05000000000000000000" pitchFamily="2" charset="2"/>
              </a:rPr>
              <a:t>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3015981" y="3286066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sym typeface="Wingdings" panose="05000000000000000000" pitchFamily="2" charset="2"/>
              </a:rPr>
              <a:t>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Action Button: Beginning 2">
            <a:hlinkClick r:id="rId2" action="ppaction://hlinksldjump" highlightClick="1"/>
          </p:cNvPr>
          <p:cNvSpPr/>
          <p:nvPr/>
        </p:nvSpPr>
        <p:spPr>
          <a:xfrm>
            <a:off x="11075831" y="6413679"/>
            <a:ext cx="507760" cy="270456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7" name="Picture 76">
            <a:extLst>
              <a:ext uri="{FF2B5EF4-FFF2-40B4-BE49-F238E27FC236}">
                <a16:creationId xmlns="" xmlns:a16="http://schemas.microsoft.com/office/drawing/2014/main" id="{F9704D05-0D62-CE82-B3B4-94870A70A6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400" y="339180"/>
            <a:ext cx="11624491" cy="12516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="" xmlns:a16="http://schemas.microsoft.com/office/drawing/2014/main" id="{D9BFA2C7-BFF5-9069-7D2B-475E50740EF1}"/>
                  </a:ext>
                </a:extLst>
              </p:cNvPr>
              <p:cNvSpPr/>
              <p:nvPr/>
            </p:nvSpPr>
            <p:spPr>
              <a:xfrm>
                <a:off x="535577" y="4270481"/>
                <a:ext cx="1122099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2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32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32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2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32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2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sz="32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ung</a:t>
                </a:r>
                <a:r>
                  <a:rPr lang="en-US" sz="32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2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32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32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2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32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80</a:t>
                </a:r>
                <a14:m>
                  <m:oMath xmlns:m="http://schemas.openxmlformats.org/officeDocument/2006/math">
                    <m:r>
                      <a:rPr lang="en-US" sz="2667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2667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vi-VN" sz="2667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9BFA2C7-BFF5-9069-7D2B-475E50740E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577" y="4270481"/>
                <a:ext cx="11220994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1412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>
            <a:extLst>
              <a:ext uri="{FF2B5EF4-FFF2-40B4-BE49-F238E27FC236}">
                <a16:creationId xmlns="" xmlns:a16="http://schemas.microsoft.com/office/drawing/2014/main" id="{B481F1C4-F9EB-361C-C81A-344ED999EE2D}"/>
              </a:ext>
            </a:extLst>
          </p:cNvPr>
          <p:cNvSpPr txBox="1"/>
          <p:nvPr/>
        </p:nvSpPr>
        <p:spPr>
          <a:xfrm>
            <a:off x="617756" y="5176666"/>
            <a:ext cx="4804571" cy="631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67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 </a:t>
            </a:r>
            <a:r>
              <a:rPr lang="en-US" sz="2667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667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, C </a:t>
            </a:r>
            <a:r>
              <a:rPr lang="en-US" sz="2667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667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endParaRPr lang="en-US" sz="2667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9985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290" name="Group 2"/>
          <p:cNvGrpSpPr>
            <a:grpSpLocks/>
          </p:cNvGrpSpPr>
          <p:nvPr/>
        </p:nvGrpSpPr>
        <p:grpSpPr bwMode="auto">
          <a:xfrm>
            <a:off x="7976399" y="873859"/>
            <a:ext cx="4102099" cy="2835275"/>
            <a:chOff x="768" y="469"/>
            <a:chExt cx="2584" cy="1786"/>
          </a:xfrm>
        </p:grpSpPr>
        <p:grpSp>
          <p:nvGrpSpPr>
            <p:cNvPr id="140291" name="Group 3"/>
            <p:cNvGrpSpPr>
              <a:grpSpLocks/>
            </p:cNvGrpSpPr>
            <p:nvPr/>
          </p:nvGrpSpPr>
          <p:grpSpPr bwMode="auto">
            <a:xfrm>
              <a:off x="768" y="469"/>
              <a:ext cx="2584" cy="1786"/>
              <a:chOff x="768" y="469"/>
              <a:chExt cx="2584" cy="1786"/>
            </a:xfrm>
          </p:grpSpPr>
          <p:sp>
            <p:nvSpPr>
              <p:cNvPr id="140292" name="Text Box 4"/>
              <p:cNvSpPr txBox="1">
                <a:spLocks noChangeArrowheads="1"/>
              </p:cNvSpPr>
              <p:nvPr/>
            </p:nvSpPr>
            <p:spPr bwMode="auto">
              <a:xfrm>
                <a:off x="1453" y="469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dirty="0" smtClean="0"/>
                  <a:t>M</a:t>
                </a:r>
                <a:endParaRPr lang="en-US" altLang="en-US" sz="2400" b="1" dirty="0"/>
              </a:p>
            </p:txBody>
          </p:sp>
          <p:pic>
            <p:nvPicPr>
              <p:cNvPr id="140293" name="Picture 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467379">
                <a:off x="1077" y="953"/>
                <a:ext cx="1926" cy="1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40294" name="Text Box 6"/>
              <p:cNvSpPr txBox="1">
                <a:spLocks noChangeArrowheads="1"/>
              </p:cNvSpPr>
              <p:nvPr/>
            </p:nvSpPr>
            <p:spPr bwMode="auto">
              <a:xfrm>
                <a:off x="768" y="1616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dirty="0" smtClean="0"/>
                  <a:t>N</a:t>
                </a:r>
                <a:endParaRPr lang="en-US" altLang="en-US" sz="2400" b="1" dirty="0"/>
              </a:p>
            </p:txBody>
          </p:sp>
          <p:sp>
            <p:nvSpPr>
              <p:cNvPr id="140295" name="Text Box 7"/>
              <p:cNvSpPr txBox="1">
                <a:spLocks noChangeArrowheads="1"/>
              </p:cNvSpPr>
              <p:nvPr/>
            </p:nvSpPr>
            <p:spPr bwMode="auto">
              <a:xfrm>
                <a:off x="3034" y="1410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dirty="0" smtClean="0"/>
                  <a:t>P</a:t>
                </a:r>
                <a:endParaRPr lang="en-US" altLang="en-US" sz="2400" b="1" dirty="0"/>
              </a:p>
            </p:txBody>
          </p:sp>
        </p:grpSp>
        <p:sp>
          <p:nvSpPr>
            <p:cNvPr id="140296" name="Text Box 8"/>
            <p:cNvSpPr txBox="1">
              <a:spLocks noChangeArrowheads="1"/>
            </p:cNvSpPr>
            <p:nvPr/>
          </p:nvSpPr>
          <p:spPr bwMode="auto">
            <a:xfrm>
              <a:off x="1487" y="865"/>
              <a:ext cx="3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/>
                <a:t>90</a:t>
              </a:r>
              <a:r>
                <a:rPr lang="en-US" altLang="en-US" sz="2000" baseline="30000" dirty="0"/>
                <a:t>0</a:t>
              </a:r>
            </a:p>
          </p:txBody>
        </p:sp>
        <p:sp>
          <p:nvSpPr>
            <p:cNvPr id="140297" name="Text Box 9"/>
            <p:cNvSpPr txBox="1">
              <a:spLocks noChangeArrowheads="1"/>
            </p:cNvSpPr>
            <p:nvPr/>
          </p:nvSpPr>
          <p:spPr bwMode="auto">
            <a:xfrm>
              <a:off x="1156" y="1393"/>
              <a:ext cx="38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 smtClean="0"/>
                <a:t>60</a:t>
              </a:r>
              <a:r>
                <a:rPr lang="en-US" altLang="en-US" sz="2000" baseline="30000" dirty="0" smtClean="0"/>
                <a:t>0</a:t>
              </a:r>
              <a:endParaRPr lang="en-US" altLang="en-US" sz="2000" baseline="30000" dirty="0"/>
            </a:p>
          </p:txBody>
        </p:sp>
      </p:grpSp>
      <p:grpSp>
        <p:nvGrpSpPr>
          <p:cNvPr id="140299" name="Group 11"/>
          <p:cNvGrpSpPr>
            <a:grpSpLocks/>
          </p:cNvGrpSpPr>
          <p:nvPr/>
        </p:nvGrpSpPr>
        <p:grpSpPr bwMode="auto">
          <a:xfrm>
            <a:off x="4597284" y="657115"/>
            <a:ext cx="3565525" cy="3205162"/>
            <a:chOff x="2925" y="459"/>
            <a:chExt cx="2246" cy="2019"/>
          </a:xfrm>
        </p:grpSpPr>
        <p:grpSp>
          <p:nvGrpSpPr>
            <p:cNvPr id="140300" name="Group 12"/>
            <p:cNvGrpSpPr>
              <a:grpSpLocks/>
            </p:cNvGrpSpPr>
            <p:nvPr/>
          </p:nvGrpSpPr>
          <p:grpSpPr bwMode="auto">
            <a:xfrm>
              <a:off x="2925" y="459"/>
              <a:ext cx="2246" cy="2019"/>
              <a:chOff x="2925" y="459"/>
              <a:chExt cx="2246" cy="2019"/>
            </a:xfrm>
          </p:grpSpPr>
          <p:pic>
            <p:nvPicPr>
              <p:cNvPr id="140301" name="Picture 1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36" y="613"/>
                <a:ext cx="1944" cy="16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40302" name="Text Box 14"/>
              <p:cNvSpPr txBox="1">
                <a:spLocks noChangeArrowheads="1"/>
              </p:cNvSpPr>
              <p:nvPr/>
            </p:nvSpPr>
            <p:spPr bwMode="auto">
              <a:xfrm>
                <a:off x="3430" y="2190"/>
                <a:ext cx="25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dirty="0" smtClean="0"/>
                  <a:t>D</a:t>
                </a:r>
                <a:endParaRPr lang="en-US" altLang="en-US" sz="2400" b="1" dirty="0"/>
              </a:p>
            </p:txBody>
          </p:sp>
          <p:sp>
            <p:nvSpPr>
              <p:cNvPr id="140303" name="Text Box 15"/>
              <p:cNvSpPr txBox="1">
                <a:spLocks noChangeArrowheads="1"/>
              </p:cNvSpPr>
              <p:nvPr/>
            </p:nvSpPr>
            <p:spPr bwMode="auto">
              <a:xfrm>
                <a:off x="2925" y="459"/>
                <a:ext cx="25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dirty="0" smtClean="0"/>
                  <a:t>E</a:t>
                </a:r>
                <a:endParaRPr lang="en-US" altLang="en-US" sz="2400" b="1" dirty="0"/>
              </a:p>
            </p:txBody>
          </p:sp>
          <p:sp>
            <p:nvSpPr>
              <p:cNvPr id="140304" name="Text Box 16"/>
              <p:cNvSpPr txBox="1">
                <a:spLocks noChangeArrowheads="1"/>
              </p:cNvSpPr>
              <p:nvPr/>
            </p:nvSpPr>
            <p:spPr bwMode="auto">
              <a:xfrm>
                <a:off x="4921" y="2183"/>
                <a:ext cx="25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dirty="0" smtClean="0"/>
                  <a:t>F</a:t>
                </a:r>
                <a:endParaRPr lang="en-US" altLang="en-US" sz="2400" b="1" dirty="0"/>
              </a:p>
            </p:txBody>
          </p:sp>
        </p:grpSp>
        <p:sp>
          <p:nvSpPr>
            <p:cNvPr id="140305" name="Text Box 17"/>
            <p:cNvSpPr txBox="1">
              <a:spLocks noChangeArrowheads="1"/>
            </p:cNvSpPr>
            <p:nvPr/>
          </p:nvSpPr>
          <p:spPr bwMode="auto">
            <a:xfrm>
              <a:off x="3288" y="1025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/>
                <a:t>30</a:t>
              </a:r>
              <a:r>
                <a:rPr lang="en-US" altLang="en-US" sz="2000" baseline="30000" dirty="0"/>
                <a:t>0</a:t>
              </a:r>
            </a:p>
          </p:txBody>
        </p:sp>
        <p:sp>
          <p:nvSpPr>
            <p:cNvPr id="140306" name="Text Box 18"/>
            <p:cNvSpPr txBox="1">
              <a:spLocks noChangeArrowheads="1"/>
            </p:cNvSpPr>
            <p:nvPr/>
          </p:nvSpPr>
          <p:spPr bwMode="auto">
            <a:xfrm>
              <a:off x="4422" y="2023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dirty="0" smtClean="0"/>
                <a:t>50</a:t>
              </a:r>
              <a:r>
                <a:rPr lang="en-US" altLang="en-US" sz="2000" baseline="30000" dirty="0" smtClean="0"/>
                <a:t>0</a:t>
              </a:r>
              <a:endParaRPr lang="en-US" altLang="en-US" sz="2000" baseline="30000" dirty="0"/>
            </a:p>
          </p:txBody>
        </p:sp>
      </p:grpSp>
      <p:grpSp>
        <p:nvGrpSpPr>
          <p:cNvPr id="140308" name="Group 20"/>
          <p:cNvGrpSpPr>
            <a:grpSpLocks/>
          </p:cNvGrpSpPr>
          <p:nvPr/>
        </p:nvGrpSpPr>
        <p:grpSpPr bwMode="auto">
          <a:xfrm>
            <a:off x="717604" y="840350"/>
            <a:ext cx="3421063" cy="2689225"/>
            <a:chOff x="1337" y="2303"/>
            <a:chExt cx="2155" cy="1694"/>
          </a:xfrm>
        </p:grpSpPr>
        <p:grpSp>
          <p:nvGrpSpPr>
            <p:cNvPr id="140309" name="Group 21"/>
            <p:cNvGrpSpPr>
              <a:grpSpLocks/>
            </p:cNvGrpSpPr>
            <p:nvPr/>
          </p:nvGrpSpPr>
          <p:grpSpPr bwMode="auto">
            <a:xfrm>
              <a:off x="1337" y="2303"/>
              <a:ext cx="2155" cy="1694"/>
              <a:chOff x="1337" y="2303"/>
              <a:chExt cx="2155" cy="1694"/>
            </a:xfrm>
          </p:grpSpPr>
          <p:pic>
            <p:nvPicPr>
              <p:cNvPr id="140310" name="Picture 2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19" y="2500"/>
                <a:ext cx="1704" cy="13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40311" name="Text Box 23"/>
              <p:cNvSpPr txBox="1">
                <a:spLocks noChangeArrowheads="1"/>
              </p:cNvSpPr>
              <p:nvPr/>
            </p:nvSpPr>
            <p:spPr bwMode="auto">
              <a:xfrm>
                <a:off x="2426" y="2303"/>
                <a:ext cx="34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dirty="0" smtClean="0"/>
                  <a:t>A</a:t>
                </a:r>
                <a:endParaRPr lang="en-US" altLang="en-US" sz="2400" b="1" dirty="0"/>
              </a:p>
            </p:txBody>
          </p:sp>
          <p:sp>
            <p:nvSpPr>
              <p:cNvPr id="140312" name="Text Box 24"/>
              <p:cNvSpPr txBox="1">
                <a:spLocks noChangeArrowheads="1"/>
              </p:cNvSpPr>
              <p:nvPr/>
            </p:nvSpPr>
            <p:spPr bwMode="auto">
              <a:xfrm>
                <a:off x="1337" y="3702"/>
                <a:ext cx="34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dirty="0" smtClean="0"/>
                  <a:t>B</a:t>
                </a:r>
                <a:endParaRPr lang="en-US" altLang="en-US" sz="2400" b="1" dirty="0"/>
              </a:p>
            </p:txBody>
          </p:sp>
          <p:sp>
            <p:nvSpPr>
              <p:cNvPr id="140313" name="Text Box 25"/>
              <p:cNvSpPr txBox="1">
                <a:spLocks noChangeArrowheads="1"/>
              </p:cNvSpPr>
              <p:nvPr/>
            </p:nvSpPr>
            <p:spPr bwMode="auto">
              <a:xfrm>
                <a:off x="3151" y="3709"/>
                <a:ext cx="34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dirty="0" smtClean="0"/>
                  <a:t>C</a:t>
                </a:r>
                <a:endParaRPr lang="en-US" altLang="en-US" sz="2400" b="1" dirty="0"/>
              </a:p>
            </p:txBody>
          </p:sp>
        </p:grpSp>
        <p:sp>
          <p:nvSpPr>
            <p:cNvPr id="140314" name="Text Box 26"/>
            <p:cNvSpPr txBox="1">
              <a:spLocks noChangeArrowheads="1"/>
            </p:cNvSpPr>
            <p:nvPr/>
          </p:nvSpPr>
          <p:spPr bwMode="auto">
            <a:xfrm>
              <a:off x="1723" y="3521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/>
                <a:t>50</a:t>
              </a:r>
              <a:r>
                <a:rPr lang="en-US" altLang="en-US" sz="2000" baseline="30000"/>
                <a:t>0</a:t>
              </a:r>
            </a:p>
          </p:txBody>
        </p:sp>
        <p:sp>
          <p:nvSpPr>
            <p:cNvPr id="140316" name="Text Box 28"/>
            <p:cNvSpPr txBox="1">
              <a:spLocks noChangeArrowheads="1"/>
            </p:cNvSpPr>
            <p:nvPr/>
          </p:nvSpPr>
          <p:spPr bwMode="auto">
            <a:xfrm>
              <a:off x="2629" y="3498"/>
              <a:ext cx="4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 dirty="0" smtClean="0"/>
                <a:t>60</a:t>
              </a:r>
              <a:r>
                <a:rPr lang="en-US" altLang="en-US" sz="2000" b="1" baseline="30000" dirty="0" smtClean="0"/>
                <a:t>0</a:t>
              </a:r>
              <a:endParaRPr lang="en-US" altLang="en-US" sz="2000" b="1" dirty="0"/>
            </a:p>
          </p:txBody>
        </p:sp>
      </p:grpSp>
      <p:sp>
        <p:nvSpPr>
          <p:cNvPr id="140317" name="Text Box 29"/>
          <p:cNvSpPr txBox="1">
            <a:spLocks noChangeArrowheads="1"/>
          </p:cNvSpPr>
          <p:nvPr/>
        </p:nvSpPr>
        <p:spPr bwMode="auto">
          <a:xfrm>
            <a:off x="139120" y="36844"/>
            <a:ext cx="80371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u="sng" dirty="0" err="1" smtClean="0"/>
              <a:t>Ví</a:t>
            </a:r>
            <a:r>
              <a:rPr lang="en-US" altLang="en-US" sz="2800" u="sng" dirty="0" smtClean="0"/>
              <a:t> </a:t>
            </a:r>
            <a:r>
              <a:rPr lang="en-US" altLang="en-US" sz="2800" u="sng" dirty="0" err="1" smtClean="0"/>
              <a:t>dụ</a:t>
            </a:r>
            <a:r>
              <a:rPr lang="en-US" altLang="en-US" sz="2800" dirty="0" smtClean="0"/>
              <a:t>: </a:t>
            </a:r>
            <a:r>
              <a:rPr lang="en-US" altLang="en-US" sz="2800" dirty="0" err="1">
                <a:solidFill>
                  <a:srgbClr val="0000FF"/>
                </a:solidFill>
              </a:rPr>
              <a:t>Tìm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số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o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</a:rPr>
              <a:t>các</a:t>
            </a:r>
            <a:r>
              <a:rPr lang="en-US" altLang="en-US" sz="2800" dirty="0" smtClean="0">
                <a:solidFill>
                  <a:srgbClr val="0000FF"/>
                </a:solidFill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</a:rPr>
              <a:t>góc</a:t>
            </a:r>
            <a:r>
              <a:rPr lang="en-US" altLang="en-US" sz="2800" dirty="0" smtClean="0">
                <a:solidFill>
                  <a:srgbClr val="0000FF"/>
                </a:solidFill>
              </a:rPr>
              <a:t> A,D, P </a:t>
            </a:r>
            <a:r>
              <a:rPr lang="en-US" altLang="en-US" sz="2800" dirty="0" err="1">
                <a:solidFill>
                  <a:srgbClr val="0000FF"/>
                </a:solidFill>
              </a:rPr>
              <a:t>trong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hình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</a:rPr>
              <a:t>sau</a:t>
            </a:r>
            <a:r>
              <a:rPr lang="en-US" altLang="en-US" sz="2800" dirty="0" smtClean="0">
                <a:solidFill>
                  <a:srgbClr val="0000FF"/>
                </a:solidFill>
              </a:rPr>
              <a:t>: 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  <p:sp>
        <p:nvSpPr>
          <p:cNvPr id="140318" name="Text Box 30"/>
          <p:cNvSpPr txBox="1">
            <a:spLocks noChangeArrowheads="1"/>
          </p:cNvSpPr>
          <p:nvPr/>
        </p:nvSpPr>
        <p:spPr bwMode="auto">
          <a:xfrm>
            <a:off x="9316248" y="3416237"/>
            <a:ext cx="1403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 dirty="0" smtClean="0">
                <a:solidFill>
                  <a:srgbClr val="6600CC"/>
                </a:solidFill>
              </a:rPr>
              <a:t>c)</a:t>
            </a:r>
            <a:endParaRPr lang="en-US" altLang="en-US" sz="2000" b="1" dirty="0">
              <a:solidFill>
                <a:srgbClr val="6600CC"/>
              </a:solidFill>
            </a:endParaRPr>
          </a:p>
        </p:txBody>
      </p:sp>
      <p:sp>
        <p:nvSpPr>
          <p:cNvPr id="140319" name="Text Box 31"/>
          <p:cNvSpPr txBox="1">
            <a:spLocks noChangeArrowheads="1"/>
          </p:cNvSpPr>
          <p:nvPr/>
        </p:nvSpPr>
        <p:spPr bwMode="auto">
          <a:xfrm>
            <a:off x="6055363" y="3575539"/>
            <a:ext cx="1403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 dirty="0" smtClean="0">
                <a:solidFill>
                  <a:srgbClr val="6600CC"/>
                </a:solidFill>
              </a:rPr>
              <a:t>b)</a:t>
            </a:r>
            <a:endParaRPr lang="en-US" altLang="en-US" sz="2000" b="1" dirty="0">
              <a:solidFill>
                <a:srgbClr val="6600CC"/>
              </a:solidFill>
            </a:endParaRPr>
          </a:p>
        </p:txBody>
      </p:sp>
      <p:sp>
        <p:nvSpPr>
          <p:cNvPr id="140320" name="Text Box 32"/>
          <p:cNvSpPr txBox="1">
            <a:spLocks noChangeArrowheads="1"/>
          </p:cNvSpPr>
          <p:nvPr/>
        </p:nvSpPr>
        <p:spPr bwMode="auto">
          <a:xfrm>
            <a:off x="1929662" y="3419340"/>
            <a:ext cx="6826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 dirty="0" smtClean="0">
                <a:solidFill>
                  <a:srgbClr val="6600CC"/>
                </a:solidFill>
              </a:rPr>
              <a:t>a)</a:t>
            </a:r>
            <a:endParaRPr lang="en-US" altLang="en-US" sz="2000" b="1" dirty="0">
              <a:solidFill>
                <a:srgbClr val="6600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9809" y="3702106"/>
            <a:ext cx="534881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sz="2400" dirty="0" smtClean="0"/>
              <a:t>a) </a:t>
            </a:r>
            <a:r>
              <a:rPr lang="en-US" sz="2400" dirty="0" err="1" smtClean="0"/>
              <a:t>Trong</a:t>
            </a:r>
            <a:r>
              <a:rPr lang="en-US" sz="2400" dirty="0" smtClean="0"/>
              <a:t> tam </a:t>
            </a:r>
            <a:r>
              <a:rPr lang="en-US" sz="2400" dirty="0" err="1" smtClean="0"/>
              <a:t>giác</a:t>
            </a:r>
            <a:r>
              <a:rPr lang="en-US" sz="2400" dirty="0" smtClean="0"/>
              <a:t> ABC </a:t>
            </a:r>
            <a:r>
              <a:rPr lang="en-US" sz="2400" dirty="0" err="1" smtClean="0"/>
              <a:t>có</a:t>
            </a:r>
            <a:r>
              <a:rPr lang="en-US" sz="2400" dirty="0" smtClean="0"/>
              <a:t> :</a:t>
            </a:r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381237" y="3954098"/>
                <a:ext cx="2014589" cy="486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en-US" i="1">
                              <a:latin typeface="Cambria Math"/>
                            </a:rPr>
                          </m:ctrlPr>
                        </m:limUp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li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limUpp>
                        <m:limUppPr>
                          <m:ctrlPr>
                            <a:rPr lang="en-US" i="1">
                              <a:latin typeface="Cambria Math"/>
                            </a:rPr>
                          </m:ctrlPr>
                        </m:limUp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li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limUpp>
                        <m:limUppPr>
                          <m:ctrlPr>
                            <a:rPr lang="en-US" i="1">
                              <a:latin typeface="Cambria Math"/>
                            </a:rPr>
                          </m:ctrlPr>
                        </m:limUp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li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1237" y="3954098"/>
                <a:ext cx="2014589" cy="48667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87452" y="4498456"/>
                <a:ext cx="4019754" cy="8934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/>
                            </a:rPr>
                          </m:ctrlPr>
                        </m:mPr>
                        <m:mr>
                          <m:e>
                            <m:limUpp>
                              <m:limUp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li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∧</m:t>
                                </m:r>
                              </m:lim>
                            </m:limUp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limUpp>
                              <m:limUp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limUpp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180</m:t>
                                    </m:r>
                                  </m:e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limUpp>
                                  <m:limUp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limUp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lim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∧</m:t>
                                    </m:r>
                                  </m:lim>
                                </m:limUpp>
                              </m:e>
                              <m:lim/>
                            </m:limUp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limUpp>
                              <m:limUp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limUp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li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∧</m:t>
                                </m:r>
                              </m:lim>
                            </m:limUp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80</m:t>
                                </m:r>
                              </m:e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50</m:t>
                                </m:r>
                              </m:e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60</m:t>
                                </m:r>
                              </m:e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70</m:t>
                                </m:r>
                              </m:e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∘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452" y="4498456"/>
                <a:ext cx="4019754" cy="89345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65131" y="4791637"/>
            <a:ext cx="1200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o </a:t>
            </a:r>
            <a:r>
              <a:rPr lang="en-US" sz="2400" dirty="0" err="1" smtClean="0"/>
              <a:t>đó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823681" y="3010908"/>
            <a:ext cx="674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100</a:t>
            </a:r>
            <a:r>
              <a:rPr lang="en-US" baseline="30000" dirty="0" smtClean="0">
                <a:solidFill>
                  <a:srgbClr val="C00000"/>
                </a:solidFill>
              </a:rPr>
              <a:t>0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712073" y="2368081"/>
            <a:ext cx="507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30</a:t>
            </a:r>
            <a:r>
              <a:rPr lang="en-US" baseline="30000" dirty="0" smtClean="0">
                <a:solidFill>
                  <a:srgbClr val="C00000"/>
                </a:solidFill>
              </a:rPr>
              <a:t>0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013123" y="3529575"/>
            <a:ext cx="484941" cy="113767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055363" y="4667250"/>
            <a:ext cx="224091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am </a:t>
            </a:r>
            <a:r>
              <a:rPr lang="en-US" sz="2400" dirty="0" err="1" smtClean="0"/>
              <a:t>giác</a:t>
            </a:r>
            <a:r>
              <a:rPr lang="en-US" sz="2400" dirty="0" smtClean="0"/>
              <a:t>  </a:t>
            </a:r>
            <a:r>
              <a:rPr lang="en-US" sz="2400" dirty="0" err="1" smtClean="0"/>
              <a:t>tù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10300494" y="2865792"/>
            <a:ext cx="484941" cy="113767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498342" y="4154008"/>
            <a:ext cx="2427462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am </a:t>
            </a:r>
            <a:r>
              <a:rPr lang="en-US" sz="2400" dirty="0" err="1" smtClean="0"/>
              <a:t>giác</a:t>
            </a:r>
            <a:r>
              <a:rPr lang="en-US" sz="2400" dirty="0" smtClean="0"/>
              <a:t>  </a:t>
            </a:r>
            <a:r>
              <a:rPr lang="en-US" sz="2400" dirty="0" err="1" smtClean="0"/>
              <a:t>vuông</a:t>
            </a:r>
            <a:endParaRPr lang="en-US" sz="2400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8817357" y="692454"/>
            <a:ext cx="300454" cy="132047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 flipV="1">
            <a:off x="9117811" y="692454"/>
            <a:ext cx="1129034" cy="120693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001010" y="274969"/>
            <a:ext cx="2400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Cạnh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góc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vuô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063836" y="2367697"/>
            <a:ext cx="1669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Cạnh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huyề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="" xmlns:a16="http://schemas.microsoft.com/office/drawing/2014/main" id="{8CB6392E-BC9E-E8D9-2434-68EB556CFB4C}"/>
              </a:ext>
            </a:extLst>
          </p:cNvPr>
          <p:cNvSpPr txBox="1"/>
          <p:nvPr/>
        </p:nvSpPr>
        <p:spPr>
          <a:xfrm>
            <a:off x="562343" y="5736619"/>
            <a:ext cx="4804571" cy="7080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67" b="1" dirty="0" err="1"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latin typeface="Arial" panose="020B0604020202020204" pitchFamily="34" charset="0"/>
                <a:cs typeface="Arial" panose="020B0604020202020204" pitchFamily="34" charset="0"/>
              </a:rPr>
              <a:t> ý: </a:t>
            </a:r>
            <a:r>
              <a:rPr lang="en-US" sz="2667" b="1" dirty="0" smtClean="0">
                <a:latin typeface="Arial" panose="020B0604020202020204" pitchFamily="34" charset="0"/>
                <a:cs typeface="Arial" panose="020B0604020202020204" pitchFamily="34" charset="0"/>
              </a:rPr>
              <a:t>SGK – </a:t>
            </a:r>
            <a:r>
              <a:rPr lang="en-US" sz="2667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667" b="1" dirty="0" smtClean="0">
                <a:latin typeface="Arial" panose="020B0604020202020204" pitchFamily="34" charset="0"/>
                <a:cs typeface="Arial" panose="020B0604020202020204" pitchFamily="34" charset="0"/>
              </a:rPr>
              <a:t> 62</a:t>
            </a:r>
            <a:endParaRPr lang="en-US" sz="2667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flipH="1" flipV="1">
            <a:off x="1445578" y="1700946"/>
            <a:ext cx="362819" cy="51417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28344" y="1081347"/>
            <a:ext cx="2118047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 Box 18"/>
          <p:cNvSpPr txBox="1">
            <a:spLocks noChangeArrowheads="1"/>
          </p:cNvSpPr>
          <p:nvPr/>
        </p:nvSpPr>
        <p:spPr bwMode="auto">
          <a:xfrm>
            <a:off x="2344070" y="1555639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7</a:t>
            </a:r>
            <a:r>
              <a:rPr lang="en-US" altLang="en-US" sz="2000" dirty="0" smtClean="0">
                <a:solidFill>
                  <a:srgbClr val="FF0000"/>
                </a:solidFill>
              </a:rPr>
              <a:t>0</a:t>
            </a:r>
            <a:r>
              <a:rPr lang="en-US" altLang="en-US" sz="2000" baseline="30000" dirty="0" smtClean="0">
                <a:solidFill>
                  <a:srgbClr val="FF0000"/>
                </a:solidFill>
              </a:rPr>
              <a:t>0</a:t>
            </a:r>
            <a:endParaRPr lang="en-US" altLang="en-US" sz="2000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00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17" grpId="0"/>
      <p:bldP spid="5" grpId="0"/>
      <p:bldP spid="6" grpId="0"/>
      <p:bldP spid="7" grpId="0"/>
      <p:bldP spid="9" grpId="0"/>
      <p:bldP spid="10" grpId="0"/>
      <p:bldP spid="13" grpId="0" animBg="1"/>
      <p:bldP spid="14" grpId="0" animBg="1"/>
      <p:bldP spid="21" grpId="0"/>
      <p:bldP spid="22" grpId="0"/>
      <p:bldP spid="44" grpId="0"/>
      <p:bldP spid="3" grpId="0" animBg="1"/>
      <p:bldP spid="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5753" y="64435"/>
            <a:ext cx="4389407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6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6600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>
                <a:solidFill>
                  <a:schemeClr val="bg1">
                    <a:lumMod val="95000"/>
                  </a:schemeClr>
                </a:solidFill>
              </a:rPr>
              <a:t>(</a:t>
            </a:r>
            <a:r>
              <a:rPr lang="en-US" sz="4000" dirty="0" err="1">
                <a:solidFill>
                  <a:schemeClr val="bg1">
                    <a:lumMod val="95000"/>
                  </a:schemeClr>
                </a:solidFill>
              </a:rPr>
              <a:t>Hoạt</a:t>
            </a:r>
            <a:r>
              <a:rPr lang="en-US" sz="4000" dirty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US" sz="4000" dirty="0" err="1">
                <a:solidFill>
                  <a:schemeClr val="bg1">
                    <a:lumMod val="95000"/>
                  </a:schemeClr>
                </a:solidFill>
              </a:rPr>
              <a:t>động</a:t>
            </a:r>
            <a:r>
              <a:rPr lang="en-US" sz="4000" dirty="0">
                <a:solidFill>
                  <a:schemeClr val="bg1">
                    <a:lumMod val="95000"/>
                  </a:schemeClr>
                </a:solidFill>
              </a:rPr>
              <a:t> 4 </a:t>
            </a:r>
            <a:r>
              <a:rPr lang="en-US" sz="4000" dirty="0" err="1">
                <a:solidFill>
                  <a:schemeClr val="bg1">
                    <a:lumMod val="95000"/>
                  </a:schemeClr>
                </a:solidFill>
              </a:rPr>
              <a:t>nhóm</a:t>
            </a:r>
            <a:r>
              <a:rPr lang="en-US" sz="4000" dirty="0">
                <a:solidFill>
                  <a:schemeClr val="bg1">
                    <a:lumMod val="95000"/>
                  </a:schemeClr>
                </a:solidFill>
              </a:rPr>
              <a:t>)</a:t>
            </a:r>
          </a:p>
          <a:p>
            <a:r>
              <a:rPr lang="en-US" sz="6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6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12" descr="Tổng Hợp] 909+ hình ảnh suy nghĩ rối bời dễ thương nhất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67" y="3724266"/>
            <a:ext cx="3083972" cy="2709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417770" y="461639"/>
            <a:ext cx="657507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x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B. </a:t>
            </a:r>
          </a:p>
          <a:p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158676" y="1578466"/>
            <a:ext cx="3787000" cy="2199351"/>
            <a:chOff x="4443322" y="2726487"/>
            <a:chExt cx="4202850" cy="2199351"/>
          </a:xfrm>
        </p:grpSpPr>
        <p:grpSp>
          <p:nvGrpSpPr>
            <p:cNvPr id="20" name="Group 19"/>
            <p:cNvGrpSpPr/>
            <p:nvPr/>
          </p:nvGrpSpPr>
          <p:grpSpPr>
            <a:xfrm>
              <a:off x="4443322" y="2726487"/>
              <a:ext cx="4202850" cy="2199351"/>
              <a:chOff x="4147108" y="2687850"/>
              <a:chExt cx="4202850" cy="2199351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4147108" y="2687850"/>
                <a:ext cx="3175040" cy="2012939"/>
                <a:chOff x="241051" y="2618506"/>
                <a:chExt cx="3326401" cy="2620983"/>
              </a:xfrm>
            </p:grpSpPr>
            <p:cxnSp>
              <p:nvCxnSpPr>
                <p:cNvPr id="8" name="Straight Connector 7"/>
                <p:cNvCxnSpPr/>
                <p:nvPr/>
              </p:nvCxnSpPr>
              <p:spPr>
                <a:xfrm flipH="1">
                  <a:off x="566671" y="3181082"/>
                  <a:ext cx="1545463" cy="1777284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>
                  <a:off x="540913" y="4945487"/>
                  <a:ext cx="2907069" cy="12879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flipH="1" flipV="1">
                  <a:off x="2112135" y="3181082"/>
                  <a:ext cx="1335848" cy="1777284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" name="TextBox 10"/>
                <p:cNvSpPr txBox="1"/>
                <p:nvPr/>
              </p:nvSpPr>
              <p:spPr>
                <a:xfrm>
                  <a:off x="1930834" y="2618506"/>
                  <a:ext cx="36260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</a:rPr>
                    <a:t>A</a:t>
                  </a:r>
                  <a:endParaRPr lang="en-US" sz="2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241051" y="4650259"/>
                  <a:ext cx="35137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</a:rPr>
                    <a:t>B</a:t>
                  </a: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3373914" y="4638370"/>
                  <a:ext cx="193538" cy="6011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sz="2400" dirty="0">
                    <a:solidFill>
                      <a:schemeClr val="bg1"/>
                    </a:solidFill>
                  </a:endParaRPr>
                </a:p>
              </p:txBody>
            </p:sp>
          </p:grpSp>
          <p:cxnSp>
            <p:nvCxnSpPr>
              <p:cNvPr id="17" name="Straight Connector 16"/>
              <p:cNvCxnSpPr/>
              <p:nvPr/>
            </p:nvCxnSpPr>
            <p:spPr>
              <a:xfrm>
                <a:off x="6259132" y="4480025"/>
                <a:ext cx="2009105" cy="9891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8032242" y="4371985"/>
                <a:ext cx="3177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x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055696" y="4425536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</a:rPr>
                  <a:t>C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1" name="Arc 20"/>
            <p:cNvSpPr/>
            <p:nvPr/>
          </p:nvSpPr>
          <p:spPr>
            <a:xfrm rot="21008918">
              <a:off x="7138955" y="4351300"/>
              <a:ext cx="600074" cy="461665"/>
            </a:xfrm>
            <a:prstGeom prst="arc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872041" y="770382"/>
                <a:ext cx="2494593" cy="6013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ACx</m:t>
                          </m:r>
                        </m:e>
                      </m:acc>
                      <m:r>
                        <a:rPr lang="en-US" sz="32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acc>
                      <m:r>
                        <a:rPr lang="en-US" sz="32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</m:acc>
                    </m:oMath>
                  </m:oMathPara>
                </a14:m>
                <a:endParaRPr lang="en-US" sz="32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2041" y="770382"/>
                <a:ext cx="2494593" cy="6013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239606" y="4697817"/>
                <a:ext cx="6197787" cy="5059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Ta</m:t>
                    </m:r>
                    <m:r>
                      <a:rPr lang="en-US" sz="26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6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6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ó  </m:t>
                    </m:r>
                    <m:acc>
                      <m:accPr>
                        <m:chr m:val="̂"/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ACx</m:t>
                        </m:r>
                      </m:e>
                    </m:acc>
                    <m: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ề </m:t>
                    </m:r>
                    <m:r>
                      <a:rPr lang="en-US" sz="2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ù </m:t>
                    </m:r>
                    <m:r>
                      <a:rPr lang="en-US" sz="2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ớ</m:t>
                    </m:r>
                    <m:r>
                      <a:rPr lang="en-US" sz="2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2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𝑠𝑢𝑦</m:t>
                    </m:r>
                    <m:r>
                      <a:rPr lang="en-US" sz="2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𝑟𝑎</m:t>
                    </m:r>
                    <m: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ACx</m:t>
                        </m:r>
                      </m:e>
                    </m:acc>
                    <m: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 ?</m:t>
                    </m:r>
                  </m:oMath>
                </a14:m>
                <a:endParaRPr lang="en-US" sz="26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9606" y="4697817"/>
                <a:ext cx="6197787" cy="50597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238634" y="5254863"/>
                <a:ext cx="2745047" cy="505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í</m:t>
                    </m:r>
                    <m:r>
                      <m:rPr>
                        <m:sty m:val="p"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  <m:r>
                      <a:rPr lang="en-US" sz="2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  <m: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 ?</m:t>
                    </m:r>
                  </m:oMath>
                </a14:m>
                <a:endParaRPr lang="en-US" sz="26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634" y="5254863"/>
                <a:ext cx="2745047" cy="50584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274515" y="5940888"/>
                <a:ext cx="3878754" cy="905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m:rPr>
                        <m:sty m:val="p"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acc>
                      <m:accPr>
                        <m:chr m:val="̂"/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  <m:r>
                      <a:rPr lang="en-US" sz="2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  <m: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ACx</m:t>
                        </m:r>
                      </m:e>
                    </m:acc>
                  </m:oMath>
                </a14:m>
                <a:endParaRPr lang="en-US" sz="26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Wingdings" panose="05000000000000000000" pitchFamily="2" charset="2"/>
                  <a:buChar char="ü"/>
                </a:pPr>
                <a:endParaRPr lang="en-US" sz="26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4515" y="5940888"/>
                <a:ext cx="3878754" cy="90595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416574" y="3777817"/>
            <a:ext cx="36373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FF00"/>
                </a:solidFill>
              </a:rPr>
              <a:t>Gợi</a:t>
            </a:r>
            <a:r>
              <a:rPr lang="en-US" sz="3200" dirty="0" smtClean="0">
                <a:solidFill>
                  <a:srgbClr val="FFFF00"/>
                </a:solidFill>
              </a:rPr>
              <a:t> 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</a:t>
            </a:r>
            <a:r>
              <a:rPr lang="en-US" sz="3200" dirty="0" smtClean="0">
                <a:solidFill>
                  <a:srgbClr val="FFFF00"/>
                </a:solidFill>
              </a:rPr>
              <a:t>: 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24" name="Đếm ngược 3 phút có tiếng">
            <a:hlinkClick r:id="" action="ppaction://media"/>
            <a:extLst>
              <a:ext uri="{FF2B5EF4-FFF2-40B4-BE49-F238E27FC236}">
                <a16:creationId xmlns="" xmlns:a16="http://schemas.microsoft.com/office/drawing/2014/main" id="{7E6AD55D-97CB-A0F1-A53E-4E0BB1B1296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244115" y="1150248"/>
            <a:ext cx="1600200" cy="901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065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19133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9" fill="hold" display="0">
                  <p:stCondLst>
                    <p:cond delay="indefinite"/>
                  </p:stCondLst>
                </p:cTn>
                <p:tgtEl>
                  <p:spTgt spid="24"/>
                </p:tgtEl>
              </p:cMediaNode>
            </p:video>
          </p:childTnLst>
        </p:cTn>
      </p:par>
    </p:tnLst>
    <p:bldLst>
      <p:bldP spid="4" grpId="0"/>
      <p:bldP spid="6" grpId="0"/>
      <p:bldP spid="31" grpId="0"/>
      <p:bldP spid="39" grpId="0"/>
      <p:bldP spid="40" grpId="0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9852" y="-19098"/>
            <a:ext cx="370967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6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6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6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17770" y="461639"/>
            <a:ext cx="6575070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x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B. </a:t>
            </a:r>
          </a:p>
          <a:p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446022" y="1614230"/>
            <a:ext cx="3787000" cy="2199351"/>
            <a:chOff x="4443322" y="2726487"/>
            <a:chExt cx="4202850" cy="2199351"/>
          </a:xfrm>
        </p:grpSpPr>
        <p:grpSp>
          <p:nvGrpSpPr>
            <p:cNvPr id="20" name="Group 19"/>
            <p:cNvGrpSpPr/>
            <p:nvPr/>
          </p:nvGrpSpPr>
          <p:grpSpPr>
            <a:xfrm>
              <a:off x="4443322" y="2726487"/>
              <a:ext cx="4202850" cy="2199351"/>
              <a:chOff x="4147108" y="2687850"/>
              <a:chExt cx="4202850" cy="2199351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4147108" y="2687850"/>
                <a:ext cx="3175040" cy="2012939"/>
                <a:chOff x="241051" y="2618506"/>
                <a:chExt cx="3326401" cy="2620983"/>
              </a:xfrm>
            </p:grpSpPr>
            <p:cxnSp>
              <p:nvCxnSpPr>
                <p:cNvPr id="8" name="Straight Connector 7"/>
                <p:cNvCxnSpPr/>
                <p:nvPr/>
              </p:nvCxnSpPr>
              <p:spPr>
                <a:xfrm flipH="1">
                  <a:off x="566671" y="3181082"/>
                  <a:ext cx="1545463" cy="1777284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>
                  <a:off x="540913" y="4945487"/>
                  <a:ext cx="2907069" cy="12879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flipH="1" flipV="1">
                  <a:off x="2112135" y="3181082"/>
                  <a:ext cx="1335848" cy="1777284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" name="TextBox 10"/>
                <p:cNvSpPr txBox="1"/>
                <p:nvPr/>
              </p:nvSpPr>
              <p:spPr>
                <a:xfrm>
                  <a:off x="1930834" y="2618506"/>
                  <a:ext cx="36260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</a:rPr>
                    <a:t>A</a:t>
                  </a:r>
                  <a:endParaRPr lang="en-US" sz="2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241051" y="4650259"/>
                  <a:ext cx="35137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</a:rPr>
                    <a:t>B</a:t>
                  </a: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3373914" y="4638370"/>
                  <a:ext cx="193538" cy="6011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sz="2400" dirty="0">
                    <a:solidFill>
                      <a:schemeClr val="bg1"/>
                    </a:solidFill>
                  </a:endParaRPr>
                </a:p>
              </p:txBody>
            </p:sp>
          </p:grpSp>
          <p:cxnSp>
            <p:nvCxnSpPr>
              <p:cNvPr id="17" name="Straight Connector 16"/>
              <p:cNvCxnSpPr/>
              <p:nvPr/>
            </p:nvCxnSpPr>
            <p:spPr>
              <a:xfrm>
                <a:off x="6259132" y="4480025"/>
                <a:ext cx="2009105" cy="9891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8032242" y="4371985"/>
                <a:ext cx="3177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x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055696" y="4425536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</a:rPr>
                  <a:t>C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1" name="Arc 20"/>
            <p:cNvSpPr/>
            <p:nvPr/>
          </p:nvSpPr>
          <p:spPr>
            <a:xfrm rot="21008918">
              <a:off x="7138955" y="4351300"/>
              <a:ext cx="600074" cy="461665"/>
            </a:xfrm>
            <a:prstGeom prst="arc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826367" y="4911876"/>
            <a:ext cx="211307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VNI-Thufap2" pitchFamily="2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solidFill>
                  <a:schemeClr val="bg1"/>
                </a:solidFill>
                <a:latin typeface="VNI-Thufap2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VNI-Thufap2" pitchFamily="2" charset="0"/>
                <a:cs typeface="Times New Roman" panose="02020603050405020304" pitchFamily="18" charset="0"/>
              </a:rPr>
              <a:t>xet</a:t>
            </a:r>
            <a:r>
              <a:rPr lang="en-US" sz="2800" dirty="0" smtClean="0">
                <a:solidFill>
                  <a:schemeClr val="bg1"/>
                </a:solidFill>
                <a:latin typeface="VNI-Thufap2" pitchFamily="2" charset="0"/>
                <a:cs typeface="Times New Roman" panose="02020603050405020304" pitchFamily="18" charset="0"/>
              </a:rPr>
              <a:t> 2 : </a:t>
            </a:r>
            <a:r>
              <a:rPr lang="en-US" sz="4400" dirty="0" smtClean="0">
                <a:solidFill>
                  <a:schemeClr val="bg1"/>
                </a:solidFill>
                <a:latin typeface="VNI-Thufap2" pitchFamily="2" charset="0"/>
                <a:cs typeface="Times New Roman" panose="02020603050405020304" pitchFamily="18" charset="0"/>
              </a:rPr>
              <a:t> </a:t>
            </a:r>
            <a:endParaRPr lang="en-US" sz="4400" dirty="0">
              <a:solidFill>
                <a:schemeClr val="bg1"/>
              </a:solidFill>
              <a:latin typeface="VNI-Thufap2" pitchFamily="2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04458" y="4819221"/>
            <a:ext cx="836788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x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</a:p>
          <a:p>
            <a:r>
              <a:rPr lang="en-US" sz="2400" b="1" i="1" dirty="0" smtClean="0">
                <a:solidFill>
                  <a:schemeClr val="accent4">
                    <a:lumMod val="75000"/>
                  </a:schemeClr>
                </a:solidFill>
              </a:rPr>
              <a:t>   </a:t>
            </a:r>
            <a:r>
              <a:rPr lang="en-US" sz="24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x</a:t>
            </a:r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  <a:endParaRPr lang="vi-VN" sz="24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271978" y="5719111"/>
            <a:ext cx="880300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endParaRPr lang="en-US" sz="2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872041" y="770382"/>
                <a:ext cx="2494593" cy="6013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ACx</m:t>
                          </m:r>
                        </m:e>
                      </m:acc>
                      <m:r>
                        <a:rPr lang="en-US" sz="32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acc>
                      <m:r>
                        <a:rPr lang="en-US" sz="32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</m:acc>
                    </m:oMath>
                  </m:oMathPara>
                </a14:m>
                <a:endParaRPr lang="en-US" sz="32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2041" y="770382"/>
                <a:ext cx="2494593" cy="6013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453203" y="1828030"/>
                <a:ext cx="5087290" cy="21468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Ta</m:t>
                      </m:r>
                      <m:r>
                        <a:rPr lang="en-US" sz="2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2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ó  </m:t>
                      </m:r>
                      <m:acc>
                        <m:accPr>
                          <m:chr m:val="̂"/>
                          <m:ctrlP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Cx</m:t>
                          </m:r>
                        </m:e>
                      </m:acc>
                      <m:r>
                        <a:rPr lang="en-US" sz="2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2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 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k</m:t>
                      </m:r>
                      <m:r>
                        <a:rPr lang="en-US" sz="2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ề 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ù)</m:t>
                      </m:r>
                    </m:oMath>
                  </m:oMathPara>
                </a14:m>
                <a:endParaRPr lang="en-US" sz="2600" dirty="0" smtClean="0">
                  <a:solidFill>
                    <a:srgbClr val="FFFF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Cx</m:t>
                          </m:r>
                        </m:e>
                      </m:acc>
                      <m:r>
                        <a:rPr lang="en-US" sz="2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(1)</m:t>
                      </m:r>
                    </m:oMath>
                  </m:oMathPara>
                </a14:m>
                <a:endParaRPr lang="en-US" sz="2600" dirty="0">
                  <a:solidFill>
                    <a:schemeClr val="bg1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à  </m:t>
                    </m:r>
                    <m:acc>
                      <m:accPr>
                        <m:chr m:val="̂"/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  <m:r>
                      <a:rPr lang="en-US" sz="2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  <m:r>
                      <a:rPr lang="en-US" sz="2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acc>
                    <m:r>
                      <a:rPr lang="en-US" sz="26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6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600" dirty="0">
                    <a:solidFill>
                      <a:schemeClr val="bg1"/>
                    </a:solidFill>
                  </a:rPr>
                  <a:t>  </a:t>
                </a:r>
                <a:r>
                  <a:rPr lang="en-US" sz="2600" dirty="0">
                    <a:solidFill>
                      <a:srgbClr val="FFFF00"/>
                    </a:solidFill>
                  </a:rPr>
                  <a:t>( </a:t>
                </a:r>
                <a:r>
                  <a:rPr lang="en-US" sz="2600" dirty="0" err="1">
                    <a:solidFill>
                      <a:srgbClr val="FFFF00"/>
                    </a:solidFill>
                  </a:rPr>
                  <a:t>định</a:t>
                </a:r>
                <a:r>
                  <a:rPr lang="en-US" sz="2600" dirty="0">
                    <a:solidFill>
                      <a:srgbClr val="FFFF0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FFFF00"/>
                    </a:solidFill>
                  </a:rPr>
                  <a:t>lí</a:t>
                </a:r>
                <a:r>
                  <a:rPr lang="en-US" sz="2600" dirty="0">
                    <a:solidFill>
                      <a:srgbClr val="FFFF00"/>
                    </a:solidFill>
                  </a:rPr>
                  <a:t>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acc>
                        <m:accPr>
                          <m:chr m:val="̂"/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acc>
                      <m:r>
                        <a:rPr lang="en-US" sz="2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</m:acc>
                      <m:r>
                        <a:rPr lang="en-US" sz="2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(2)</m:t>
                      </m:r>
                    </m:oMath>
                  </m:oMathPara>
                </a14:m>
                <a:endParaRPr lang="en-US" sz="2600" dirty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2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ừ  </m:t>
                      </m:r>
                      <m:d>
                        <m:d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à </m:t>
                      </m:r>
                      <m:d>
                        <m:d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suy</m:t>
                      </m:r>
                      <m:r>
                        <a:rPr lang="en-US" sz="26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ra</m:t>
                      </m:r>
                      <m:r>
                        <a:rPr lang="en-US" sz="2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Cx</m:t>
                          </m:r>
                        </m:e>
                      </m:acc>
                      <m:r>
                        <a:rPr lang="en-US" sz="2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acc>
                      <m:r>
                        <a:rPr lang="en-US" sz="26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6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</m:acc>
                    </m:oMath>
                  </m:oMathPara>
                </a14:m>
                <a:endParaRPr lang="en-US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3203" y="1828030"/>
                <a:ext cx="5087290" cy="214687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629852" y="5819775"/>
            <a:ext cx="2528824" cy="79188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02617" y="5916839"/>
            <a:ext cx="2143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Chú</a:t>
            </a:r>
            <a:r>
              <a:rPr lang="en-US" sz="3600" dirty="0" smtClean="0"/>
              <a:t> ý: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92173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28" grpId="0"/>
      <p:bldP spid="29" grpId="0"/>
      <p:bldP spid="30" grpId="0"/>
      <p:bldP spid="31" grpId="0"/>
      <p:bldP spid="32" grpId="0"/>
      <p:bldP spid="2" grpId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9"/>
              <p:cNvSpPr txBox="1"/>
              <p:nvPr/>
            </p:nvSpPr>
            <p:spPr>
              <a:xfrm>
                <a:off x="990324" y="545450"/>
                <a:ext cx="10397608" cy="1338828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29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ung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ép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900" b="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900" b="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900" b="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900" b="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3</m:t>
                    </m:r>
                    <m:r>
                      <a:rPr lang="en-US" sz="29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9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900" b="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324" y="545450"/>
                <a:ext cx="10397608" cy="1338828"/>
              </a:xfrm>
              <a:prstGeom prst="rect">
                <a:avLst/>
              </a:prstGeom>
              <a:blipFill rotWithShape="1">
                <a:blip r:embed="rId2"/>
                <a:stretch>
                  <a:fillRect l="-1231" r="-2169" b="-9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FA273FBA-F0AC-0BF7-CF03-D3714005B57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62" t="30883" r="29316" b="4137"/>
          <a:stretch/>
        </p:blipFill>
        <p:spPr>
          <a:xfrm>
            <a:off x="2944912" y="3659609"/>
            <a:ext cx="6302173" cy="3198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3142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3A5DC705-7491-7276-01FB-54F9F7A249C9}"/>
                  </a:ext>
                </a:extLst>
              </p:cNvPr>
              <p:cNvSpPr txBox="1"/>
              <p:nvPr/>
            </p:nvSpPr>
            <p:spPr>
              <a:xfrm>
                <a:off x="2184400" y="3288470"/>
                <a:ext cx="9694939" cy="3115462"/>
              </a:xfrm>
              <a:prstGeom prst="rect">
                <a:avLst/>
              </a:prstGeom>
              <a:noFill/>
            </p:spPr>
            <p:txBody>
              <a:bodyPr wrap="square" lIns="60954" tIns="30477" rIns="60954" bIns="30477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9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</a:t>
                </a:r>
                <a:r>
                  <a:rPr lang="vi-VN" sz="29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9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9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9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9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9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9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80°</m:t>
                    </m:r>
                  </m:oMath>
                </a14:m>
                <a:r>
                  <a:rPr lang="vi-VN" sz="29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tổng 3 góc </a:t>
                </a:r>
                <a:r>
                  <a:rPr lang="en-US" sz="29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sz="29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giác)</a:t>
                </a:r>
                <a:endParaRPr lang="en-US" sz="29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𝑦</m:t>
                    </m:r>
                    <m:r>
                      <a:rPr lang="en-US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</m:t>
                    </m:r>
                    <m:acc>
                      <m:accPr>
                        <m:chr m:val="̂"/>
                        <m:ctrlPr>
                          <a:rPr lang="en-US" sz="29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9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3°+23°=180°</m:t>
                    </m:r>
                  </m:oMath>
                </a14:m>
                <a:r>
                  <a:rPr lang="vi-VN" sz="29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9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9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9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en-US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0°−</m:t>
                    </m:r>
                    <m:r>
                      <a:rPr lang="en-US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3</m:t>
                    </m:r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  <m:r>
                      <a:rPr lang="en-US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3</m:t>
                    </m:r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=134°</m:t>
                    </m:r>
                  </m:oMath>
                </a14:m>
                <a:r>
                  <a:rPr lang="vi-VN" sz="29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9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vi-VN" sz="29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số đo góc ở đỉnh </a:t>
                </a:r>
                <a14:m>
                  <m:oMath xmlns:m="http://schemas.openxmlformats.org/officeDocument/2006/math">
                    <m:r>
                      <a:rPr lang="vi-VN" sz="29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29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</a:t>
                </a:r>
                <a:r>
                  <a:rPr lang="vi-VN" sz="29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34°</m:t>
                    </m:r>
                  </m:oMath>
                </a14:m>
                <a:endParaRPr lang="en-US" sz="2900" dirty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A5DC705-7491-7276-01FB-54F9F7A24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4400" y="3288470"/>
                <a:ext cx="9694939" cy="3115462"/>
              </a:xfrm>
              <a:prstGeom prst="rect">
                <a:avLst/>
              </a:prstGeom>
              <a:blipFill rotWithShape="1">
                <a:blip r:embed="rId6"/>
                <a:stretch>
                  <a:fillRect l="-1634" b="-25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peech Bubble: Oval 3">
            <a:extLst>
              <a:ext uri="{FF2B5EF4-FFF2-40B4-BE49-F238E27FC236}">
                <a16:creationId xmlns="" xmlns:a16="http://schemas.microsoft.com/office/drawing/2014/main" id="{3699D9C1-7499-2201-4498-FA70C0647972}"/>
              </a:ext>
            </a:extLst>
          </p:cNvPr>
          <p:cNvSpPr/>
          <p:nvPr/>
        </p:nvSpPr>
        <p:spPr>
          <a:xfrm>
            <a:off x="203200" y="3371126"/>
            <a:ext cx="1879600" cy="965200"/>
          </a:xfrm>
          <a:prstGeom prst="wedgeEllipseCallou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algn="ctr"/>
            <a:r>
              <a:rPr lang="en-US" sz="3200" b="1" dirty="0" err="1">
                <a:latin typeface="+mj-lt"/>
              </a:rPr>
              <a:t>Giải</a:t>
            </a:r>
            <a:endParaRPr lang="en-US" sz="3200" b="1" dirty="0">
              <a:latin typeface="+mj-lt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C91C3813-E1AF-439D-9773-2074CBC7E19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62" t="30883" r="29316" b="4137"/>
          <a:stretch/>
        </p:blipFill>
        <p:spPr>
          <a:xfrm>
            <a:off x="3149600" y="9752"/>
            <a:ext cx="6302173" cy="3198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577563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pic>
        <p:nvPicPr>
          <p:cNvPr id="5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105" y="3588170"/>
            <a:ext cx="6988629" cy="3419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1" descr="C:\Users\ADMIN\Desktop\Tai nguyen thiet ke tro choi\Angry birds epic birds\1505573783630 (2)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700" y="3870010"/>
            <a:ext cx="105814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Kết quả hình ảnh cho nút exit game">
            <a:hlinkClick r:id="rId7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5625" r="9390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4424" b="35041"/>
          <a:stretch/>
        </p:blipFill>
        <p:spPr bwMode="auto">
          <a:xfrm>
            <a:off x="1562102" y="4574205"/>
            <a:ext cx="1567544" cy="786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189741" y="4574205"/>
            <a:ext cx="41338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 </a:t>
            </a:r>
            <a:r>
              <a:rPr lang="en-US" sz="6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endParaRPr lang="en-US" sz="6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4129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612572" y="551544"/>
            <a:ext cx="6531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– LUẬT CHƠI</a:t>
            </a:r>
            <a:endParaRPr lang="vi-VN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5414" y="1360715"/>
            <a:ext cx="1034415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 smtClean="0">
                <a:latin typeface="+mj-lt"/>
              </a:rPr>
              <a:t>- </a:t>
            </a:r>
            <a:r>
              <a:rPr lang="vi-VN" sz="2800" dirty="0">
                <a:latin typeface="+mj-lt"/>
              </a:rPr>
              <a:t>Lớp chia thành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vi-VN" sz="2800" dirty="0" smtClean="0">
                <a:latin typeface="+mj-lt"/>
              </a:rPr>
              <a:t>dãy </a:t>
            </a:r>
            <a:r>
              <a:rPr lang="vi-VN" sz="2800" dirty="0">
                <a:latin typeface="+mj-lt"/>
              </a:rPr>
              <a:t>là 1 đội tên đội Trưng Trắc và đội Trưng Nhị tham gia trả lời 6 câu hỏi (mỗi đội chọn 3 câu hỏi bất kỳ)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5186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D1"/>
              </a:clrFrom>
              <a:clrTo>
                <a:srgbClr val="FFFFD1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833" b="100000" l="667" r="98667">
                        <a14:foregroundMark x1="65333" y1="11833" x2="65333" y2="11833"/>
                        <a14:foregroundMark x1="66667" y1="42167" x2="66667" y2="42167"/>
                        <a14:foregroundMark x1="72167" y1="37667" x2="72167" y2="37667"/>
                        <a14:foregroundMark x1="80167" y1="50167" x2="80167" y2="50167"/>
                        <a14:foregroundMark x1="52500" y1="79667" x2="52500" y2="79667"/>
                        <a14:foregroundMark x1="18333" y1="77167" x2="18333" y2="771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2394" y="1789072"/>
            <a:ext cx="1996721" cy="1745741"/>
          </a:xfrm>
          <a:prstGeom prst="rect">
            <a:avLst/>
          </a:prstGeom>
        </p:spPr>
      </p:pic>
      <p:pic>
        <p:nvPicPr>
          <p:cNvPr id="6" name="Picture 5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747" b="99127" l="0" r="100000">
                        <a14:foregroundMark x1="52998" y1="39520" x2="52998" y2="39520"/>
                        <a14:foregroundMark x1="53578" y1="42576" x2="53578" y2="42576"/>
                        <a14:backgroundMark x1="87041" y1="59825" x2="87041" y2="59825"/>
                        <a14:backgroundMark x1="90716" y1="67467" x2="90716" y2="67467"/>
                        <a14:backgroundMark x1="83559" y1="67031" x2="84526" y2="66157"/>
                        <a14:backgroundMark x1="73114" y1="51310" x2="72147" y2="50218"/>
                        <a14:backgroundMark x1="61509" y1="47817" x2="61509" y2="47817"/>
                        <a14:backgroundMark x1="70213" y1="50218" x2="70213" y2="50218"/>
                        <a14:backgroundMark x1="98453" y1="60044" x2="98453" y2="59170"/>
                        <a14:backgroundMark x1="93230" y1="62664" x2="93230" y2="62664"/>
                        <a14:backgroundMark x1="88588" y1="65284" x2="88588" y2="65284"/>
                        <a14:backgroundMark x1="92650" y1="76419" x2="92650" y2="76419"/>
                        <a14:backgroundMark x1="94197" y1="78821" x2="94197" y2="78821"/>
                        <a14:backgroundMark x1="87041" y1="72052" x2="87041" y2="72052"/>
                        <a14:backgroundMark x1="43907" y1="53712" x2="43907" y2="53712"/>
                        <a14:backgroundMark x1="35203" y1="47380" x2="35203" y2="47380"/>
                        <a14:backgroundMark x1="39652" y1="45633" x2="39652" y2="45633"/>
                        <a14:backgroundMark x1="14894" y1="31004" x2="14894" y2="31004"/>
                        <a14:backgroundMark x1="12186" y1="40175" x2="12186" y2="40175"/>
                        <a14:backgroundMark x1="9865" y1="30786" x2="9865" y2="30786"/>
                        <a14:backgroundMark x1="5029" y1="37336" x2="5029" y2="37336"/>
                        <a14:backgroundMark x1="44487" y1="51092" x2="44487" y2="51092"/>
                        <a14:backgroundMark x1="36944" y1="56114" x2="36944" y2="56114"/>
                        <a14:backgroundMark x1="49903" y1="65721" x2="49903" y2="65721"/>
                        <a14:backgroundMark x1="52998" y1="59825" x2="52998" y2="59825"/>
                        <a14:backgroundMark x1="51838" y1="51092" x2="51838" y2="51092"/>
                        <a14:backgroundMark x1="57640" y1="61354" x2="57640" y2="61354"/>
                        <a14:backgroundMark x1="72534" y1="56114" x2="72534" y2="56114"/>
                        <a14:backgroundMark x1="79304" y1="61354" x2="79304" y2="61354"/>
                        <a14:backgroundMark x1="81431" y1="68777" x2="81431" y2="68777"/>
                        <a14:backgroundMark x1="88008" y1="74454" x2="88008" y2="74454"/>
                        <a14:backgroundMark x1="95164" y1="70961" x2="95164" y2="70961"/>
                        <a14:backgroundMark x1="88008" y1="53712" x2="88008" y2="53712"/>
                        <a14:backgroundMark x1="96712" y1="52838" x2="96712" y2="52838"/>
                        <a14:backgroundMark x1="93617" y1="53930" x2="93617" y2="53930"/>
                        <a14:backgroundMark x1="92456" y1="62227" x2="92456" y2="62227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flipH="1">
            <a:off x="8191228" y="1249726"/>
            <a:ext cx="2460010" cy="2179274"/>
          </a:xfrm>
          <a:prstGeom prst="rect">
            <a:avLst/>
          </a:prstGeom>
        </p:spPr>
      </p:pic>
      <p:pic>
        <p:nvPicPr>
          <p:cNvPr id="17" name="Voi1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4847" b="100000" l="0" r="99431">
                        <a14:foregroundMark x1="25617" y1="30612" x2="25617" y2="3061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651238" y="901191"/>
            <a:ext cx="1933462" cy="1438172"/>
          </a:xfrm>
          <a:prstGeom prst="rect">
            <a:avLst/>
          </a:prstGeom>
        </p:spPr>
      </p:pic>
      <p:pic>
        <p:nvPicPr>
          <p:cNvPr id="35" name="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6577" y="3610014"/>
            <a:ext cx="1371719" cy="1713124"/>
          </a:xfrm>
          <a:prstGeom prst="rect">
            <a:avLst/>
          </a:prstGeom>
        </p:spPr>
      </p:pic>
      <p:pic>
        <p:nvPicPr>
          <p:cNvPr id="36" name="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187" y="5205352"/>
            <a:ext cx="1371719" cy="1719221"/>
          </a:xfrm>
          <a:prstGeom prst="rect">
            <a:avLst/>
          </a:prstGeom>
        </p:spPr>
      </p:pic>
      <p:pic>
        <p:nvPicPr>
          <p:cNvPr id="37" name="3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8305" y="3189053"/>
            <a:ext cx="1371719" cy="1713124"/>
          </a:xfrm>
          <a:prstGeom prst="rect">
            <a:avLst/>
          </a:prstGeom>
        </p:spPr>
      </p:pic>
      <p:pic>
        <p:nvPicPr>
          <p:cNvPr id="38" name="4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3125" y="4937933"/>
            <a:ext cx="1371719" cy="1713124"/>
          </a:xfrm>
          <a:prstGeom prst="rect">
            <a:avLst/>
          </a:prstGeom>
        </p:spPr>
      </p:pic>
      <p:pic>
        <p:nvPicPr>
          <p:cNvPr id="39" name="5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686" y="3224809"/>
            <a:ext cx="1371719" cy="1713124"/>
          </a:xfrm>
          <a:prstGeom prst="rect">
            <a:avLst/>
          </a:prstGeom>
        </p:spPr>
      </p:pic>
      <p:pic>
        <p:nvPicPr>
          <p:cNvPr id="40" name="6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8096" y="4902177"/>
            <a:ext cx="1371719" cy="1713124"/>
          </a:xfrm>
          <a:prstGeom prst="rect">
            <a:avLst/>
          </a:prstGeom>
        </p:spPr>
      </p:pic>
      <p:pic>
        <p:nvPicPr>
          <p:cNvPr id="43" name="Voi1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4847" b="100000" l="0" r="99431">
                        <a14:foregroundMark x1="25617" y1="30612" x2="25617" y2="3061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521518" y="2342992"/>
            <a:ext cx="1933462" cy="1438172"/>
          </a:xfrm>
          <a:prstGeom prst="rect">
            <a:avLst/>
          </a:prstGeom>
        </p:spPr>
      </p:pic>
      <p:pic>
        <p:nvPicPr>
          <p:cNvPr id="44" name="Voi1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4847" b="100000" l="0" r="99431">
                        <a14:foregroundMark x1="25617" y1="30612" x2="25617" y2="3061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141969" y="897562"/>
            <a:ext cx="1933462" cy="1438172"/>
          </a:xfrm>
          <a:prstGeom prst="rect">
            <a:avLst/>
          </a:prstGeom>
        </p:spPr>
      </p:pic>
      <p:pic>
        <p:nvPicPr>
          <p:cNvPr id="45" name="Voi1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4847" b="100000" l="0" r="99431">
                        <a14:foregroundMark x1="25617" y1="30612" x2="25617" y2="3061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867798" y="2505723"/>
            <a:ext cx="1933462" cy="1438172"/>
          </a:xfrm>
          <a:prstGeom prst="rect">
            <a:avLst/>
          </a:prstGeom>
        </p:spPr>
      </p:pic>
      <p:pic>
        <p:nvPicPr>
          <p:cNvPr id="46" name="Voi1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4847" b="100000" l="0" r="99431">
                        <a14:foregroundMark x1="25617" y1="30612" x2="25617" y2="3061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236604" y="986186"/>
            <a:ext cx="1933462" cy="1438172"/>
          </a:xfrm>
          <a:prstGeom prst="rect">
            <a:avLst/>
          </a:prstGeom>
        </p:spPr>
      </p:pic>
      <p:pic>
        <p:nvPicPr>
          <p:cNvPr id="47" name="Voi1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4847" b="100000" l="0" r="99431">
                        <a14:foregroundMark x1="25617" y1="30612" x2="25617" y2="3061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107147" y="3480383"/>
            <a:ext cx="1933462" cy="1438172"/>
          </a:xfrm>
          <a:prstGeom prst="rect">
            <a:avLst/>
          </a:prstGeom>
        </p:spPr>
      </p:pic>
      <p:sp>
        <p:nvSpPr>
          <p:cNvPr id="42" name="Hexagon 41">
            <a:hlinkClick r:id="rId20" action="ppaction://hlinksldjump"/>
          </p:cNvPr>
          <p:cNvSpPr/>
          <p:nvPr/>
        </p:nvSpPr>
        <p:spPr>
          <a:xfrm>
            <a:off x="7906314" y="4444520"/>
            <a:ext cx="1079090" cy="41608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Câu 1</a:t>
            </a:r>
            <a:endParaRPr lang="vi-VN"/>
          </a:p>
        </p:txBody>
      </p:sp>
      <p:sp>
        <p:nvSpPr>
          <p:cNvPr id="53" name="Hexagon 52">
            <a:hlinkClick r:id="rId21" action="ppaction://hlinksldjump"/>
          </p:cNvPr>
          <p:cNvSpPr/>
          <p:nvPr/>
        </p:nvSpPr>
        <p:spPr>
          <a:xfrm>
            <a:off x="9079024" y="4447596"/>
            <a:ext cx="1079090" cy="41608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Câu</a:t>
            </a:r>
            <a:r>
              <a:rPr lang="en-US" dirty="0"/>
              <a:t> 2</a:t>
            </a:r>
            <a:endParaRPr lang="vi-VN" dirty="0"/>
          </a:p>
        </p:txBody>
      </p:sp>
      <p:sp>
        <p:nvSpPr>
          <p:cNvPr id="54" name="Hexagon 53">
            <a:hlinkClick r:id="rId22" action="ppaction://hlinksldjump"/>
          </p:cNvPr>
          <p:cNvSpPr/>
          <p:nvPr/>
        </p:nvSpPr>
        <p:spPr>
          <a:xfrm>
            <a:off x="7874320" y="5090876"/>
            <a:ext cx="1079090" cy="41608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Câu 3</a:t>
            </a:r>
            <a:endParaRPr lang="vi-VN"/>
          </a:p>
        </p:txBody>
      </p:sp>
      <p:sp>
        <p:nvSpPr>
          <p:cNvPr id="55" name="Hexagon 54">
            <a:hlinkClick r:id="rId23" action="ppaction://hlinksldjump"/>
          </p:cNvPr>
          <p:cNvSpPr/>
          <p:nvPr/>
        </p:nvSpPr>
        <p:spPr>
          <a:xfrm>
            <a:off x="9047030" y="5093952"/>
            <a:ext cx="1079090" cy="41608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Câu</a:t>
            </a:r>
            <a:r>
              <a:rPr lang="en-US" dirty="0"/>
              <a:t> 4</a:t>
            </a:r>
            <a:endParaRPr lang="vi-VN" dirty="0"/>
          </a:p>
        </p:txBody>
      </p:sp>
      <p:sp>
        <p:nvSpPr>
          <p:cNvPr id="56" name="Hexagon 55">
            <a:hlinkClick r:id="rId24" action="ppaction://hlinksldjump"/>
          </p:cNvPr>
          <p:cNvSpPr/>
          <p:nvPr/>
        </p:nvSpPr>
        <p:spPr>
          <a:xfrm>
            <a:off x="7886170" y="5744452"/>
            <a:ext cx="1079090" cy="41608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Câu 5</a:t>
            </a:r>
            <a:endParaRPr lang="vi-VN"/>
          </a:p>
        </p:txBody>
      </p:sp>
      <p:sp>
        <p:nvSpPr>
          <p:cNvPr id="57" name="Hexagon 56">
            <a:hlinkClick r:id="rId25" action="ppaction://hlinksldjump"/>
          </p:cNvPr>
          <p:cNvSpPr/>
          <p:nvPr/>
        </p:nvSpPr>
        <p:spPr>
          <a:xfrm>
            <a:off x="9058880" y="5747528"/>
            <a:ext cx="1079090" cy="41608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Câu</a:t>
            </a:r>
            <a:r>
              <a:rPr lang="en-US" dirty="0"/>
              <a:t> 6</a:t>
            </a:r>
            <a:endParaRPr lang="vi-VN" dirty="0"/>
          </a:p>
        </p:txBody>
      </p:sp>
      <p:sp>
        <p:nvSpPr>
          <p:cNvPr id="7" name="TextBox 6"/>
          <p:cNvSpPr txBox="1"/>
          <p:nvPr/>
        </p:nvSpPr>
        <p:spPr>
          <a:xfrm>
            <a:off x="1682488" y="3830138"/>
            <a:ext cx="1746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Đội Trưng Trắc</a:t>
            </a:r>
            <a:endParaRPr lang="vi-VN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645972" y="4941104"/>
            <a:ext cx="1746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Đội Trưng Nhị</a:t>
            </a:r>
            <a:endParaRPr lang="vi-VN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39" descr="http://community.thaiware.com/uploads/post-14-1158376139.jp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576" y="295911"/>
            <a:ext cx="2265236" cy="2893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4" name="Group 33"/>
          <p:cNvGrpSpPr/>
          <p:nvPr/>
        </p:nvGrpSpPr>
        <p:grpSpPr>
          <a:xfrm>
            <a:off x="1701785" y="1306181"/>
            <a:ext cx="1231527" cy="1844868"/>
            <a:chOff x="3606799" y="2400304"/>
            <a:chExt cx="2684462" cy="4157659"/>
          </a:xfrm>
        </p:grpSpPr>
        <p:grpSp>
          <p:nvGrpSpPr>
            <p:cNvPr id="41" name="Group 40"/>
            <p:cNvGrpSpPr/>
            <p:nvPr/>
          </p:nvGrpSpPr>
          <p:grpSpPr>
            <a:xfrm>
              <a:off x="3606799" y="2400304"/>
              <a:ext cx="2684462" cy="4157659"/>
              <a:chOff x="3606799" y="2400304"/>
              <a:chExt cx="2684462" cy="4157659"/>
            </a:xfrm>
          </p:grpSpPr>
          <p:sp>
            <p:nvSpPr>
              <p:cNvPr id="49" name="a1"/>
              <p:cNvSpPr/>
              <p:nvPr/>
            </p:nvSpPr>
            <p:spPr>
              <a:xfrm>
                <a:off x="3606799" y="2400304"/>
                <a:ext cx="1450577" cy="4157659"/>
              </a:xfrm>
              <a:custGeom>
                <a:avLst/>
                <a:gdLst>
                  <a:gd name="connsiteX0" fmla="*/ 550065 w 1450578"/>
                  <a:gd name="connsiteY0" fmla="*/ 0 h 4157659"/>
                  <a:gd name="connsiteX1" fmla="*/ 797716 w 1450578"/>
                  <a:gd name="connsiteY1" fmla="*/ 247651 h 4157659"/>
                  <a:gd name="connsiteX2" fmla="*/ 795316 w 1450578"/>
                  <a:gd name="connsiteY2" fmla="*/ 271459 h 4157659"/>
                  <a:gd name="connsiteX3" fmla="*/ 1219200 w 1450578"/>
                  <a:gd name="connsiteY3" fmla="*/ 271459 h 4157659"/>
                  <a:gd name="connsiteX4" fmla="*/ 1219200 w 1450578"/>
                  <a:gd name="connsiteY4" fmla="*/ 1197788 h 4157659"/>
                  <a:gd name="connsiteX5" fmla="*/ 1207294 w 1450578"/>
                  <a:gd name="connsiteY5" fmla="*/ 1195384 h 4157659"/>
                  <a:gd name="connsiteX6" fmla="*/ 959643 w 1450578"/>
                  <a:gd name="connsiteY6" fmla="*/ 1443035 h 4157659"/>
                  <a:gd name="connsiteX7" fmla="*/ 1207294 w 1450578"/>
                  <a:gd name="connsiteY7" fmla="*/ 1690686 h 4157659"/>
                  <a:gd name="connsiteX8" fmla="*/ 1219200 w 1450578"/>
                  <a:gd name="connsiteY8" fmla="*/ 1688282 h 4157659"/>
                  <a:gd name="connsiteX9" fmla="*/ 1219200 w 1450578"/>
                  <a:gd name="connsiteY9" fmla="*/ 3009214 h 4157659"/>
                  <a:gd name="connsiteX10" fmla="*/ 1299324 w 1450578"/>
                  <a:gd name="connsiteY10" fmla="*/ 3025390 h 4157659"/>
                  <a:gd name="connsiteX11" fmla="*/ 1450578 w 1450578"/>
                  <a:gd name="connsiteY11" fmla="*/ 3253579 h 4157659"/>
                  <a:gd name="connsiteX12" fmla="*/ 1299324 w 1450578"/>
                  <a:gd name="connsiteY12" fmla="*/ 3481769 h 4157659"/>
                  <a:gd name="connsiteX13" fmla="*/ 1219200 w 1450578"/>
                  <a:gd name="connsiteY13" fmla="*/ 3497945 h 4157659"/>
                  <a:gd name="connsiteX14" fmla="*/ 1219200 w 1450578"/>
                  <a:gd name="connsiteY14" fmla="*/ 4157659 h 4157659"/>
                  <a:gd name="connsiteX15" fmla="*/ 0 w 1450578"/>
                  <a:gd name="connsiteY15" fmla="*/ 4157659 h 4157659"/>
                  <a:gd name="connsiteX16" fmla="*/ 0 w 1450578"/>
                  <a:gd name="connsiteY16" fmla="*/ 271459 h 4157659"/>
                  <a:gd name="connsiteX17" fmla="*/ 304814 w 1450578"/>
                  <a:gd name="connsiteY17" fmla="*/ 271459 h 4157659"/>
                  <a:gd name="connsiteX18" fmla="*/ 302414 w 1450578"/>
                  <a:gd name="connsiteY18" fmla="*/ 247651 h 4157659"/>
                  <a:gd name="connsiteX19" fmla="*/ 550065 w 1450578"/>
                  <a:gd name="connsiteY19" fmla="*/ 0 h 41576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450578" h="4157659">
                    <a:moveTo>
                      <a:pt x="550065" y="0"/>
                    </a:moveTo>
                    <a:cubicBezTo>
                      <a:pt x="686839" y="0"/>
                      <a:pt x="797716" y="110877"/>
                      <a:pt x="797716" y="247651"/>
                    </a:cubicBezTo>
                    <a:lnTo>
                      <a:pt x="795316" y="271459"/>
                    </a:lnTo>
                    <a:lnTo>
                      <a:pt x="1219200" y="271459"/>
                    </a:lnTo>
                    <a:lnTo>
                      <a:pt x="1219200" y="1197788"/>
                    </a:lnTo>
                    <a:lnTo>
                      <a:pt x="1207294" y="1195384"/>
                    </a:lnTo>
                    <a:cubicBezTo>
                      <a:pt x="1070520" y="1195384"/>
                      <a:pt x="959643" y="1306261"/>
                      <a:pt x="959643" y="1443035"/>
                    </a:cubicBezTo>
                    <a:cubicBezTo>
                      <a:pt x="959643" y="1579809"/>
                      <a:pt x="1070520" y="1690686"/>
                      <a:pt x="1207294" y="1690686"/>
                    </a:cubicBezTo>
                    <a:lnTo>
                      <a:pt x="1219200" y="1688282"/>
                    </a:lnTo>
                    <a:lnTo>
                      <a:pt x="1219200" y="3009214"/>
                    </a:lnTo>
                    <a:lnTo>
                      <a:pt x="1299324" y="3025390"/>
                    </a:lnTo>
                    <a:cubicBezTo>
                      <a:pt x="1388210" y="3062985"/>
                      <a:pt x="1450578" y="3150999"/>
                      <a:pt x="1450578" y="3253579"/>
                    </a:cubicBezTo>
                    <a:cubicBezTo>
                      <a:pt x="1450578" y="3356160"/>
                      <a:pt x="1388210" y="3444173"/>
                      <a:pt x="1299324" y="3481769"/>
                    </a:cubicBezTo>
                    <a:lnTo>
                      <a:pt x="1219200" y="3497945"/>
                    </a:lnTo>
                    <a:lnTo>
                      <a:pt x="1219200" y="4157659"/>
                    </a:lnTo>
                    <a:lnTo>
                      <a:pt x="0" y="4157659"/>
                    </a:lnTo>
                    <a:lnTo>
                      <a:pt x="0" y="271459"/>
                    </a:lnTo>
                    <a:lnTo>
                      <a:pt x="304814" y="271459"/>
                    </a:lnTo>
                    <a:lnTo>
                      <a:pt x="302414" y="247651"/>
                    </a:lnTo>
                    <a:cubicBezTo>
                      <a:pt x="302414" y="110877"/>
                      <a:pt x="413291" y="0"/>
                      <a:pt x="550065" y="0"/>
                    </a:cubicBezTo>
                    <a:close/>
                  </a:path>
                </a:pathLst>
              </a:cu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51" name="a2"/>
              <p:cNvSpPr/>
              <p:nvPr/>
            </p:nvSpPr>
            <p:spPr>
              <a:xfrm>
                <a:off x="4533898" y="2400304"/>
                <a:ext cx="1757363" cy="4157659"/>
              </a:xfrm>
              <a:custGeom>
                <a:avLst/>
                <a:gdLst>
                  <a:gd name="connsiteX0" fmla="*/ 814387 w 1757363"/>
                  <a:gd name="connsiteY0" fmla="*/ 0 h 4157659"/>
                  <a:gd name="connsiteX1" fmla="*/ 1062038 w 1757363"/>
                  <a:gd name="connsiteY1" fmla="*/ 247651 h 4157659"/>
                  <a:gd name="connsiteX2" fmla="*/ 1059638 w 1757363"/>
                  <a:gd name="connsiteY2" fmla="*/ 271459 h 4157659"/>
                  <a:gd name="connsiteX3" fmla="*/ 1485902 w 1757363"/>
                  <a:gd name="connsiteY3" fmla="*/ 271459 h 4157659"/>
                  <a:gd name="connsiteX4" fmla="*/ 1485902 w 1757363"/>
                  <a:gd name="connsiteY4" fmla="*/ 1181141 h 4157659"/>
                  <a:gd name="connsiteX5" fmla="*/ 1509712 w 1757363"/>
                  <a:gd name="connsiteY5" fmla="*/ 1176334 h 4157659"/>
                  <a:gd name="connsiteX6" fmla="*/ 1757363 w 1757363"/>
                  <a:gd name="connsiteY6" fmla="*/ 1423985 h 4157659"/>
                  <a:gd name="connsiteX7" fmla="*/ 1509712 w 1757363"/>
                  <a:gd name="connsiteY7" fmla="*/ 1671636 h 4157659"/>
                  <a:gd name="connsiteX8" fmla="*/ 1485902 w 1757363"/>
                  <a:gd name="connsiteY8" fmla="*/ 1666829 h 4157659"/>
                  <a:gd name="connsiteX9" fmla="*/ 1485902 w 1757363"/>
                  <a:gd name="connsiteY9" fmla="*/ 3037765 h 4157659"/>
                  <a:gd name="connsiteX10" fmla="*/ 1393868 w 1757363"/>
                  <a:gd name="connsiteY10" fmla="*/ 3056346 h 4157659"/>
                  <a:gd name="connsiteX11" fmla="*/ 1242614 w 1757363"/>
                  <a:gd name="connsiteY11" fmla="*/ 3284535 h 4157659"/>
                  <a:gd name="connsiteX12" fmla="*/ 1393868 w 1757363"/>
                  <a:gd name="connsiteY12" fmla="*/ 3512725 h 4157659"/>
                  <a:gd name="connsiteX13" fmla="*/ 1485902 w 1757363"/>
                  <a:gd name="connsiteY13" fmla="*/ 3531305 h 4157659"/>
                  <a:gd name="connsiteX14" fmla="*/ 1485902 w 1757363"/>
                  <a:gd name="connsiteY14" fmla="*/ 4157659 h 4157659"/>
                  <a:gd name="connsiteX15" fmla="*/ 266702 w 1757363"/>
                  <a:gd name="connsiteY15" fmla="*/ 4157659 h 4157659"/>
                  <a:gd name="connsiteX16" fmla="*/ 266702 w 1757363"/>
                  <a:gd name="connsiteY16" fmla="*/ 3517643 h 4157659"/>
                  <a:gd name="connsiteX17" fmla="*/ 353971 w 1757363"/>
                  <a:gd name="connsiteY17" fmla="*/ 3500025 h 4157659"/>
                  <a:gd name="connsiteX18" fmla="*/ 505225 w 1757363"/>
                  <a:gd name="connsiteY18" fmla="*/ 3271835 h 4157659"/>
                  <a:gd name="connsiteX19" fmla="*/ 353971 w 1757363"/>
                  <a:gd name="connsiteY19" fmla="*/ 3043646 h 4157659"/>
                  <a:gd name="connsiteX20" fmla="*/ 266702 w 1757363"/>
                  <a:gd name="connsiteY20" fmla="*/ 3026027 h 4157659"/>
                  <a:gd name="connsiteX21" fmla="*/ 266702 w 1757363"/>
                  <a:gd name="connsiteY21" fmla="*/ 1686840 h 4157659"/>
                  <a:gd name="connsiteX22" fmla="*/ 247651 w 1757363"/>
                  <a:gd name="connsiteY22" fmla="*/ 1690686 h 4157659"/>
                  <a:gd name="connsiteX23" fmla="*/ 0 w 1757363"/>
                  <a:gd name="connsiteY23" fmla="*/ 1443035 h 4157659"/>
                  <a:gd name="connsiteX24" fmla="*/ 247651 w 1757363"/>
                  <a:gd name="connsiteY24" fmla="*/ 1195384 h 4157659"/>
                  <a:gd name="connsiteX25" fmla="*/ 266702 w 1757363"/>
                  <a:gd name="connsiteY25" fmla="*/ 1199230 h 4157659"/>
                  <a:gd name="connsiteX26" fmla="*/ 266702 w 1757363"/>
                  <a:gd name="connsiteY26" fmla="*/ 271459 h 4157659"/>
                  <a:gd name="connsiteX27" fmla="*/ 569136 w 1757363"/>
                  <a:gd name="connsiteY27" fmla="*/ 271459 h 4157659"/>
                  <a:gd name="connsiteX28" fmla="*/ 566736 w 1757363"/>
                  <a:gd name="connsiteY28" fmla="*/ 247651 h 4157659"/>
                  <a:gd name="connsiteX29" fmla="*/ 814387 w 1757363"/>
                  <a:gd name="connsiteY29" fmla="*/ 0 h 41576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</a:cxnLst>
                <a:rect l="l" t="t" r="r" b="b"/>
                <a:pathLst>
                  <a:path w="1757363" h="4157659">
                    <a:moveTo>
                      <a:pt x="814387" y="0"/>
                    </a:moveTo>
                    <a:cubicBezTo>
                      <a:pt x="951161" y="0"/>
                      <a:pt x="1062038" y="110877"/>
                      <a:pt x="1062038" y="247651"/>
                    </a:cubicBezTo>
                    <a:lnTo>
                      <a:pt x="1059638" y="271459"/>
                    </a:lnTo>
                    <a:lnTo>
                      <a:pt x="1485902" y="271459"/>
                    </a:lnTo>
                    <a:lnTo>
                      <a:pt x="1485902" y="1181141"/>
                    </a:lnTo>
                    <a:lnTo>
                      <a:pt x="1509712" y="1176334"/>
                    </a:lnTo>
                    <a:cubicBezTo>
                      <a:pt x="1646486" y="1176334"/>
                      <a:pt x="1757363" y="1287211"/>
                      <a:pt x="1757363" y="1423985"/>
                    </a:cubicBezTo>
                    <a:cubicBezTo>
                      <a:pt x="1757363" y="1560759"/>
                      <a:pt x="1646486" y="1671636"/>
                      <a:pt x="1509712" y="1671636"/>
                    </a:cubicBezTo>
                    <a:lnTo>
                      <a:pt x="1485902" y="1666829"/>
                    </a:lnTo>
                    <a:lnTo>
                      <a:pt x="1485902" y="3037765"/>
                    </a:lnTo>
                    <a:lnTo>
                      <a:pt x="1393868" y="3056346"/>
                    </a:lnTo>
                    <a:cubicBezTo>
                      <a:pt x="1304983" y="3093941"/>
                      <a:pt x="1242614" y="3181955"/>
                      <a:pt x="1242614" y="3284535"/>
                    </a:cubicBezTo>
                    <a:cubicBezTo>
                      <a:pt x="1242614" y="3387116"/>
                      <a:pt x="1304983" y="3475129"/>
                      <a:pt x="1393868" y="3512725"/>
                    </a:cubicBezTo>
                    <a:lnTo>
                      <a:pt x="1485902" y="3531305"/>
                    </a:lnTo>
                    <a:lnTo>
                      <a:pt x="1485902" y="4157659"/>
                    </a:lnTo>
                    <a:lnTo>
                      <a:pt x="266702" y="4157659"/>
                    </a:lnTo>
                    <a:lnTo>
                      <a:pt x="266702" y="3517643"/>
                    </a:lnTo>
                    <a:lnTo>
                      <a:pt x="353971" y="3500025"/>
                    </a:lnTo>
                    <a:cubicBezTo>
                      <a:pt x="442857" y="3462429"/>
                      <a:pt x="505225" y="3374416"/>
                      <a:pt x="505225" y="3271835"/>
                    </a:cubicBezTo>
                    <a:cubicBezTo>
                      <a:pt x="505225" y="3169255"/>
                      <a:pt x="442857" y="3081241"/>
                      <a:pt x="353971" y="3043646"/>
                    </a:cubicBezTo>
                    <a:lnTo>
                      <a:pt x="266702" y="3026027"/>
                    </a:lnTo>
                    <a:lnTo>
                      <a:pt x="266702" y="1686840"/>
                    </a:lnTo>
                    <a:lnTo>
                      <a:pt x="247651" y="1690686"/>
                    </a:lnTo>
                    <a:cubicBezTo>
                      <a:pt x="110877" y="1690686"/>
                      <a:pt x="0" y="1579809"/>
                      <a:pt x="0" y="1443035"/>
                    </a:cubicBezTo>
                    <a:cubicBezTo>
                      <a:pt x="0" y="1306261"/>
                      <a:pt x="110877" y="1195384"/>
                      <a:pt x="247651" y="1195384"/>
                    </a:cubicBezTo>
                    <a:lnTo>
                      <a:pt x="266702" y="1199230"/>
                    </a:lnTo>
                    <a:lnTo>
                      <a:pt x="266702" y="271459"/>
                    </a:lnTo>
                    <a:lnTo>
                      <a:pt x="569136" y="271459"/>
                    </a:lnTo>
                    <a:lnTo>
                      <a:pt x="566736" y="247651"/>
                    </a:lnTo>
                    <a:cubicBezTo>
                      <a:pt x="566736" y="110877"/>
                      <a:pt x="677613" y="0"/>
                      <a:pt x="814387" y="0"/>
                    </a:cubicBezTo>
                    <a:close/>
                  </a:path>
                </a:pathLst>
              </a:cu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4212038" y="4109801"/>
              <a:ext cx="1297780" cy="8323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1</a:t>
              </a:r>
              <a:endParaRPr lang="vi-VN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2672019" y="1423404"/>
            <a:ext cx="1220284" cy="1724414"/>
            <a:chOff x="5770562" y="2671763"/>
            <a:chExt cx="2659954" cy="3886200"/>
          </a:xfrm>
        </p:grpSpPr>
        <p:grpSp>
          <p:nvGrpSpPr>
            <p:cNvPr id="58" name="Group 57"/>
            <p:cNvGrpSpPr/>
            <p:nvPr/>
          </p:nvGrpSpPr>
          <p:grpSpPr>
            <a:xfrm>
              <a:off x="5770562" y="2671763"/>
              <a:ext cx="2659954" cy="3886200"/>
              <a:chOff x="5770562" y="2671763"/>
              <a:chExt cx="2659954" cy="3886200"/>
            </a:xfrm>
          </p:grpSpPr>
          <p:sp>
            <p:nvSpPr>
              <p:cNvPr id="60" name="a3"/>
              <p:cNvSpPr/>
              <p:nvPr/>
            </p:nvSpPr>
            <p:spPr>
              <a:xfrm>
                <a:off x="5770562" y="2671763"/>
                <a:ext cx="1716089" cy="3886200"/>
              </a:xfrm>
              <a:custGeom>
                <a:avLst/>
                <a:gdLst>
                  <a:gd name="connsiteX0" fmla="*/ 249238 w 1716089"/>
                  <a:gd name="connsiteY0" fmla="*/ 0 h 3886200"/>
                  <a:gd name="connsiteX1" fmla="*/ 694554 w 1716089"/>
                  <a:gd name="connsiteY1" fmla="*/ 0 h 3886200"/>
                  <a:gd name="connsiteX2" fmla="*/ 697186 w 1716089"/>
                  <a:gd name="connsiteY2" fmla="*/ 26103 h 3886200"/>
                  <a:gd name="connsiteX3" fmla="*/ 939805 w 1716089"/>
                  <a:gd name="connsiteY3" fmla="*/ 223843 h 3886200"/>
                  <a:gd name="connsiteX4" fmla="*/ 1182425 w 1716089"/>
                  <a:gd name="connsiteY4" fmla="*/ 26103 h 3886200"/>
                  <a:gd name="connsiteX5" fmla="*/ 1185056 w 1716089"/>
                  <a:gd name="connsiteY5" fmla="*/ 0 h 3886200"/>
                  <a:gd name="connsiteX6" fmla="*/ 1468438 w 1716089"/>
                  <a:gd name="connsiteY6" fmla="*/ 0 h 3886200"/>
                  <a:gd name="connsiteX7" fmla="*/ 1468438 w 1716089"/>
                  <a:gd name="connsiteY7" fmla="*/ 923925 h 3886200"/>
                  <a:gd name="connsiteX8" fmla="*/ 1716089 w 1716089"/>
                  <a:gd name="connsiteY8" fmla="*/ 1171576 h 3886200"/>
                  <a:gd name="connsiteX9" fmla="*/ 1468438 w 1716089"/>
                  <a:gd name="connsiteY9" fmla="*/ 1419227 h 3886200"/>
                  <a:gd name="connsiteX10" fmla="*/ 1468438 w 1716089"/>
                  <a:gd name="connsiteY10" fmla="*/ 2770233 h 3886200"/>
                  <a:gd name="connsiteX11" fmla="*/ 1444625 w 1716089"/>
                  <a:gd name="connsiteY11" fmla="*/ 2765425 h 3886200"/>
                  <a:gd name="connsiteX12" fmla="*/ 1196974 w 1716089"/>
                  <a:gd name="connsiteY12" fmla="*/ 3013076 h 3886200"/>
                  <a:gd name="connsiteX13" fmla="*/ 1444625 w 1716089"/>
                  <a:gd name="connsiteY13" fmla="*/ 3260727 h 3886200"/>
                  <a:gd name="connsiteX14" fmla="*/ 1468438 w 1716089"/>
                  <a:gd name="connsiteY14" fmla="*/ 3255920 h 3886200"/>
                  <a:gd name="connsiteX15" fmla="*/ 1468438 w 1716089"/>
                  <a:gd name="connsiteY15" fmla="*/ 3886200 h 3886200"/>
                  <a:gd name="connsiteX16" fmla="*/ 249238 w 1716089"/>
                  <a:gd name="connsiteY16" fmla="*/ 3886200 h 3886200"/>
                  <a:gd name="connsiteX17" fmla="*/ 249238 w 1716089"/>
                  <a:gd name="connsiteY17" fmla="*/ 3247707 h 3886200"/>
                  <a:gd name="connsiteX18" fmla="*/ 247651 w 1716089"/>
                  <a:gd name="connsiteY18" fmla="*/ 3248027 h 3886200"/>
                  <a:gd name="connsiteX19" fmla="*/ 0 w 1716089"/>
                  <a:gd name="connsiteY19" fmla="*/ 3000376 h 3886200"/>
                  <a:gd name="connsiteX20" fmla="*/ 247651 w 1716089"/>
                  <a:gd name="connsiteY20" fmla="*/ 2752725 h 3886200"/>
                  <a:gd name="connsiteX21" fmla="*/ 249238 w 1716089"/>
                  <a:gd name="connsiteY21" fmla="*/ 2753046 h 3886200"/>
                  <a:gd name="connsiteX22" fmla="*/ 249238 w 1716089"/>
                  <a:gd name="connsiteY22" fmla="*/ 1403011 h 3886200"/>
                  <a:gd name="connsiteX23" fmla="*/ 258762 w 1716089"/>
                  <a:gd name="connsiteY23" fmla="*/ 1404934 h 3886200"/>
                  <a:gd name="connsiteX24" fmla="*/ 506413 w 1716089"/>
                  <a:gd name="connsiteY24" fmla="*/ 1157283 h 3886200"/>
                  <a:gd name="connsiteX25" fmla="*/ 258762 w 1716089"/>
                  <a:gd name="connsiteY25" fmla="*/ 909632 h 3886200"/>
                  <a:gd name="connsiteX26" fmla="*/ 249238 w 1716089"/>
                  <a:gd name="connsiteY26" fmla="*/ 911555 h 3886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</a:cxnLst>
                <a:rect l="l" t="t" r="r" b="b"/>
                <a:pathLst>
                  <a:path w="1716089" h="3886200">
                    <a:moveTo>
                      <a:pt x="249238" y="0"/>
                    </a:moveTo>
                    <a:lnTo>
                      <a:pt x="694554" y="0"/>
                    </a:lnTo>
                    <a:lnTo>
                      <a:pt x="697186" y="26103"/>
                    </a:lnTo>
                    <a:cubicBezTo>
                      <a:pt x="720278" y="138953"/>
                      <a:pt x="820128" y="223843"/>
                      <a:pt x="939805" y="223843"/>
                    </a:cubicBezTo>
                    <a:cubicBezTo>
                      <a:pt x="1059483" y="223843"/>
                      <a:pt x="1159332" y="138953"/>
                      <a:pt x="1182425" y="26103"/>
                    </a:cubicBezTo>
                    <a:lnTo>
                      <a:pt x="1185056" y="0"/>
                    </a:lnTo>
                    <a:lnTo>
                      <a:pt x="1468438" y="0"/>
                    </a:lnTo>
                    <a:lnTo>
                      <a:pt x="1468438" y="923925"/>
                    </a:lnTo>
                    <a:cubicBezTo>
                      <a:pt x="1605212" y="923925"/>
                      <a:pt x="1716089" y="1034802"/>
                      <a:pt x="1716089" y="1171576"/>
                    </a:cubicBezTo>
                    <a:cubicBezTo>
                      <a:pt x="1716089" y="1308350"/>
                      <a:pt x="1605212" y="1419227"/>
                      <a:pt x="1468438" y="1419227"/>
                    </a:cubicBezTo>
                    <a:lnTo>
                      <a:pt x="1468438" y="2770233"/>
                    </a:lnTo>
                    <a:lnTo>
                      <a:pt x="1444625" y="2765425"/>
                    </a:lnTo>
                    <a:cubicBezTo>
                      <a:pt x="1307851" y="2765425"/>
                      <a:pt x="1196974" y="2876302"/>
                      <a:pt x="1196974" y="3013076"/>
                    </a:cubicBezTo>
                    <a:cubicBezTo>
                      <a:pt x="1196974" y="3149850"/>
                      <a:pt x="1307851" y="3260727"/>
                      <a:pt x="1444625" y="3260727"/>
                    </a:cubicBezTo>
                    <a:lnTo>
                      <a:pt x="1468438" y="3255920"/>
                    </a:lnTo>
                    <a:lnTo>
                      <a:pt x="1468438" y="3886200"/>
                    </a:lnTo>
                    <a:lnTo>
                      <a:pt x="249238" y="3886200"/>
                    </a:lnTo>
                    <a:lnTo>
                      <a:pt x="249238" y="3247707"/>
                    </a:lnTo>
                    <a:lnTo>
                      <a:pt x="247651" y="3248027"/>
                    </a:lnTo>
                    <a:cubicBezTo>
                      <a:pt x="110877" y="3248027"/>
                      <a:pt x="0" y="3137150"/>
                      <a:pt x="0" y="3000376"/>
                    </a:cubicBezTo>
                    <a:cubicBezTo>
                      <a:pt x="0" y="2863602"/>
                      <a:pt x="110877" y="2752725"/>
                      <a:pt x="247651" y="2752725"/>
                    </a:cubicBezTo>
                    <a:lnTo>
                      <a:pt x="249238" y="2753046"/>
                    </a:lnTo>
                    <a:lnTo>
                      <a:pt x="249238" y="1403011"/>
                    </a:lnTo>
                    <a:lnTo>
                      <a:pt x="258762" y="1404934"/>
                    </a:lnTo>
                    <a:cubicBezTo>
                      <a:pt x="395536" y="1404934"/>
                      <a:pt x="506413" y="1294057"/>
                      <a:pt x="506413" y="1157283"/>
                    </a:cubicBezTo>
                    <a:cubicBezTo>
                      <a:pt x="506413" y="1020509"/>
                      <a:pt x="395536" y="909632"/>
                      <a:pt x="258762" y="909632"/>
                    </a:cubicBezTo>
                    <a:lnTo>
                      <a:pt x="249238" y="911555"/>
                    </a:lnTo>
                    <a:close/>
                  </a:path>
                </a:pathLst>
              </a:custGeom>
              <a:ln>
                <a:noFill/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61" name="a4"/>
              <p:cNvSpPr/>
              <p:nvPr/>
            </p:nvSpPr>
            <p:spPr>
              <a:xfrm>
                <a:off x="6939852" y="2671763"/>
                <a:ext cx="1490664" cy="3886200"/>
              </a:xfrm>
              <a:custGeom>
                <a:avLst/>
                <a:gdLst>
                  <a:gd name="connsiteX0" fmla="*/ 271464 w 1490664"/>
                  <a:gd name="connsiteY0" fmla="*/ 0 h 3886200"/>
                  <a:gd name="connsiteX1" fmla="*/ 663905 w 1490664"/>
                  <a:gd name="connsiteY1" fmla="*/ 0 h 3886200"/>
                  <a:gd name="connsiteX2" fmla="*/ 661985 w 1490664"/>
                  <a:gd name="connsiteY2" fmla="*/ 19048 h 3886200"/>
                  <a:gd name="connsiteX3" fmla="*/ 909636 w 1490664"/>
                  <a:gd name="connsiteY3" fmla="*/ 266699 h 3886200"/>
                  <a:gd name="connsiteX4" fmla="*/ 1157287 w 1490664"/>
                  <a:gd name="connsiteY4" fmla="*/ 19048 h 3886200"/>
                  <a:gd name="connsiteX5" fmla="*/ 1155367 w 1490664"/>
                  <a:gd name="connsiteY5" fmla="*/ 0 h 3886200"/>
                  <a:gd name="connsiteX6" fmla="*/ 1490664 w 1490664"/>
                  <a:gd name="connsiteY6" fmla="*/ 0 h 3886200"/>
                  <a:gd name="connsiteX7" fmla="*/ 1490664 w 1490664"/>
                  <a:gd name="connsiteY7" fmla="*/ 3886200 h 3886200"/>
                  <a:gd name="connsiteX8" fmla="*/ 271464 w 1490664"/>
                  <a:gd name="connsiteY8" fmla="*/ 3886200 h 3886200"/>
                  <a:gd name="connsiteX9" fmla="*/ 271464 w 1490664"/>
                  <a:gd name="connsiteY9" fmla="*/ 3243220 h 3886200"/>
                  <a:gd name="connsiteX10" fmla="*/ 247651 w 1490664"/>
                  <a:gd name="connsiteY10" fmla="*/ 3248027 h 3886200"/>
                  <a:gd name="connsiteX11" fmla="*/ 0 w 1490664"/>
                  <a:gd name="connsiteY11" fmla="*/ 3000376 h 3886200"/>
                  <a:gd name="connsiteX12" fmla="*/ 247651 w 1490664"/>
                  <a:gd name="connsiteY12" fmla="*/ 2752725 h 3886200"/>
                  <a:gd name="connsiteX13" fmla="*/ 271464 w 1490664"/>
                  <a:gd name="connsiteY13" fmla="*/ 2757533 h 3886200"/>
                  <a:gd name="connsiteX14" fmla="*/ 271464 w 1490664"/>
                  <a:gd name="connsiteY14" fmla="*/ 1418267 h 3886200"/>
                  <a:gd name="connsiteX15" fmla="*/ 276222 w 1490664"/>
                  <a:gd name="connsiteY15" fmla="*/ 1419227 h 3886200"/>
                  <a:gd name="connsiteX16" fmla="*/ 523873 w 1490664"/>
                  <a:gd name="connsiteY16" fmla="*/ 1171576 h 3886200"/>
                  <a:gd name="connsiteX17" fmla="*/ 276222 w 1490664"/>
                  <a:gd name="connsiteY17" fmla="*/ 923925 h 3886200"/>
                  <a:gd name="connsiteX18" fmla="*/ 271464 w 1490664"/>
                  <a:gd name="connsiteY18" fmla="*/ 924886 h 3886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1490664" h="3886200">
                    <a:moveTo>
                      <a:pt x="271464" y="0"/>
                    </a:moveTo>
                    <a:lnTo>
                      <a:pt x="663905" y="0"/>
                    </a:lnTo>
                    <a:lnTo>
                      <a:pt x="661985" y="19048"/>
                    </a:lnTo>
                    <a:cubicBezTo>
                      <a:pt x="661985" y="155822"/>
                      <a:pt x="772862" y="266699"/>
                      <a:pt x="909636" y="266699"/>
                    </a:cubicBezTo>
                    <a:cubicBezTo>
                      <a:pt x="1046410" y="266699"/>
                      <a:pt x="1157287" y="155822"/>
                      <a:pt x="1157287" y="19048"/>
                    </a:cubicBezTo>
                    <a:lnTo>
                      <a:pt x="1155367" y="0"/>
                    </a:lnTo>
                    <a:lnTo>
                      <a:pt x="1490664" y="0"/>
                    </a:lnTo>
                    <a:lnTo>
                      <a:pt x="1490664" y="3886200"/>
                    </a:lnTo>
                    <a:lnTo>
                      <a:pt x="271464" y="3886200"/>
                    </a:lnTo>
                    <a:lnTo>
                      <a:pt x="271464" y="3243220"/>
                    </a:lnTo>
                    <a:lnTo>
                      <a:pt x="247651" y="3248027"/>
                    </a:lnTo>
                    <a:cubicBezTo>
                      <a:pt x="110877" y="3248027"/>
                      <a:pt x="0" y="3137150"/>
                      <a:pt x="0" y="3000376"/>
                    </a:cubicBezTo>
                    <a:cubicBezTo>
                      <a:pt x="0" y="2863602"/>
                      <a:pt x="110877" y="2752725"/>
                      <a:pt x="247651" y="2752725"/>
                    </a:cubicBezTo>
                    <a:lnTo>
                      <a:pt x="271464" y="2757533"/>
                    </a:lnTo>
                    <a:lnTo>
                      <a:pt x="271464" y="1418267"/>
                    </a:lnTo>
                    <a:lnTo>
                      <a:pt x="276222" y="1419227"/>
                    </a:lnTo>
                    <a:cubicBezTo>
                      <a:pt x="412996" y="1419227"/>
                      <a:pt x="523873" y="1308350"/>
                      <a:pt x="523873" y="1171576"/>
                    </a:cubicBezTo>
                    <a:cubicBezTo>
                      <a:pt x="523873" y="1034802"/>
                      <a:pt x="412996" y="923925"/>
                      <a:pt x="276222" y="923925"/>
                    </a:cubicBezTo>
                    <a:lnTo>
                      <a:pt x="271464" y="924886"/>
                    </a:lnTo>
                    <a:close/>
                  </a:path>
                </a:pathLst>
              </a:custGeom>
              <a:ln>
                <a:noFill/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  <p:sp>
          <p:nvSpPr>
            <p:cNvPr id="59" name="TextBox 58"/>
            <p:cNvSpPr txBox="1"/>
            <p:nvPr/>
          </p:nvSpPr>
          <p:spPr>
            <a:xfrm>
              <a:off x="6570660" y="4109803"/>
              <a:ext cx="1297779" cy="8323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2</a:t>
              </a:r>
              <a:endParaRPr lang="vi-VN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692602" y="776924"/>
            <a:ext cx="1314190" cy="650883"/>
            <a:chOff x="168601" y="776923"/>
            <a:chExt cx="1314190" cy="650883"/>
          </a:xfrm>
        </p:grpSpPr>
        <p:sp>
          <p:nvSpPr>
            <p:cNvPr id="29" name="a6"/>
            <p:cNvSpPr/>
            <p:nvPr/>
          </p:nvSpPr>
          <p:spPr>
            <a:xfrm rot="16200000">
              <a:off x="500254" y="445270"/>
              <a:ext cx="650883" cy="1314190"/>
            </a:xfrm>
            <a:custGeom>
              <a:avLst/>
              <a:gdLst>
                <a:gd name="connsiteX0" fmla="*/ 1466853 w 1466853"/>
                <a:gd name="connsiteY0" fmla="*/ 1121100 h 2864643"/>
                <a:gd name="connsiteX1" fmla="*/ 1219202 w 1466853"/>
                <a:gd name="connsiteY1" fmla="*/ 1368751 h 2864643"/>
                <a:gd name="connsiteX2" fmla="*/ 1219200 w 1466853"/>
                <a:gd name="connsiteY2" fmla="*/ 1368751 h 2864643"/>
                <a:gd name="connsiteX3" fmla="*/ 1219200 w 1466853"/>
                <a:gd name="connsiteY3" fmla="*/ 2628904 h 2864643"/>
                <a:gd name="connsiteX4" fmla="*/ 955585 w 1466853"/>
                <a:gd name="connsiteY4" fmla="*/ 2628904 h 2864643"/>
                <a:gd name="connsiteX5" fmla="*/ 951754 w 1466853"/>
                <a:gd name="connsiteY5" fmla="*/ 2666902 h 2864643"/>
                <a:gd name="connsiteX6" fmla="*/ 709135 w 1466853"/>
                <a:gd name="connsiteY6" fmla="*/ 2864643 h 2864643"/>
                <a:gd name="connsiteX7" fmla="*/ 466515 w 1466853"/>
                <a:gd name="connsiteY7" fmla="*/ 2666902 h 2864643"/>
                <a:gd name="connsiteX8" fmla="*/ 462684 w 1466853"/>
                <a:gd name="connsiteY8" fmla="*/ 2628904 h 2864643"/>
                <a:gd name="connsiteX9" fmla="*/ 0 w 1466853"/>
                <a:gd name="connsiteY9" fmla="*/ 2628904 h 2864643"/>
                <a:gd name="connsiteX10" fmla="*/ 0 w 1466853"/>
                <a:gd name="connsiteY10" fmla="*/ 2006965 h 2864643"/>
                <a:gd name="connsiteX11" fmla="*/ 25712 w 1466853"/>
                <a:gd name="connsiteY11" fmla="*/ 2012156 h 2864643"/>
                <a:gd name="connsiteX12" fmla="*/ 273363 w 1466853"/>
                <a:gd name="connsiteY12" fmla="*/ 1764505 h 2864643"/>
                <a:gd name="connsiteX13" fmla="*/ 25712 w 1466853"/>
                <a:gd name="connsiteY13" fmla="*/ 1516854 h 2864643"/>
                <a:gd name="connsiteX14" fmla="*/ 0 w 1466853"/>
                <a:gd name="connsiteY14" fmla="*/ 1522045 h 2864643"/>
                <a:gd name="connsiteX15" fmla="*/ 0 w 1466853"/>
                <a:gd name="connsiteY15" fmla="*/ 803648 h 2864643"/>
                <a:gd name="connsiteX16" fmla="*/ 11909 w 1466853"/>
                <a:gd name="connsiteY16" fmla="*/ 806052 h 2864643"/>
                <a:gd name="connsiteX17" fmla="*/ 259560 w 1466853"/>
                <a:gd name="connsiteY17" fmla="*/ 558401 h 2864643"/>
                <a:gd name="connsiteX18" fmla="*/ 11909 w 1466853"/>
                <a:gd name="connsiteY18" fmla="*/ 310750 h 2864643"/>
                <a:gd name="connsiteX19" fmla="*/ 0 w 1466853"/>
                <a:gd name="connsiteY19" fmla="*/ 313154 h 2864643"/>
                <a:gd name="connsiteX20" fmla="*/ 0 w 1466853"/>
                <a:gd name="connsiteY20" fmla="*/ 0 h 2864643"/>
                <a:gd name="connsiteX21" fmla="*/ 1219200 w 1466853"/>
                <a:gd name="connsiteY21" fmla="*/ 0 h 2864643"/>
                <a:gd name="connsiteX22" fmla="*/ 1219200 w 1466853"/>
                <a:gd name="connsiteY22" fmla="*/ 873450 h 2864643"/>
                <a:gd name="connsiteX23" fmla="*/ 1219202 w 1466853"/>
                <a:gd name="connsiteY23" fmla="*/ 873449 h 2864643"/>
                <a:gd name="connsiteX24" fmla="*/ 1466853 w 1466853"/>
                <a:gd name="connsiteY24" fmla="*/ 1121100 h 28646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1466853" h="2864643">
                  <a:moveTo>
                    <a:pt x="1466853" y="1121100"/>
                  </a:moveTo>
                  <a:cubicBezTo>
                    <a:pt x="1466853" y="1257874"/>
                    <a:pt x="1355976" y="1368751"/>
                    <a:pt x="1219202" y="1368751"/>
                  </a:cubicBezTo>
                  <a:lnTo>
                    <a:pt x="1219200" y="1368751"/>
                  </a:lnTo>
                  <a:lnTo>
                    <a:pt x="1219200" y="2628904"/>
                  </a:lnTo>
                  <a:lnTo>
                    <a:pt x="955585" y="2628904"/>
                  </a:lnTo>
                  <a:lnTo>
                    <a:pt x="951754" y="2666902"/>
                  </a:lnTo>
                  <a:cubicBezTo>
                    <a:pt x="928662" y="2779753"/>
                    <a:pt x="828812" y="2864643"/>
                    <a:pt x="709135" y="2864643"/>
                  </a:cubicBezTo>
                  <a:cubicBezTo>
                    <a:pt x="589457" y="2864643"/>
                    <a:pt x="489607" y="2779753"/>
                    <a:pt x="466515" y="2666902"/>
                  </a:cubicBezTo>
                  <a:lnTo>
                    <a:pt x="462684" y="2628904"/>
                  </a:lnTo>
                  <a:lnTo>
                    <a:pt x="0" y="2628904"/>
                  </a:lnTo>
                  <a:lnTo>
                    <a:pt x="0" y="2006965"/>
                  </a:lnTo>
                  <a:lnTo>
                    <a:pt x="25712" y="2012156"/>
                  </a:lnTo>
                  <a:cubicBezTo>
                    <a:pt x="162486" y="2012156"/>
                    <a:pt x="273363" y="1901279"/>
                    <a:pt x="273363" y="1764505"/>
                  </a:cubicBezTo>
                  <a:cubicBezTo>
                    <a:pt x="273363" y="1627731"/>
                    <a:pt x="162486" y="1516854"/>
                    <a:pt x="25712" y="1516854"/>
                  </a:cubicBezTo>
                  <a:lnTo>
                    <a:pt x="0" y="1522045"/>
                  </a:lnTo>
                  <a:lnTo>
                    <a:pt x="0" y="803648"/>
                  </a:lnTo>
                  <a:lnTo>
                    <a:pt x="11909" y="806052"/>
                  </a:lnTo>
                  <a:cubicBezTo>
                    <a:pt x="148683" y="806052"/>
                    <a:pt x="259560" y="695175"/>
                    <a:pt x="259560" y="558401"/>
                  </a:cubicBezTo>
                  <a:cubicBezTo>
                    <a:pt x="259560" y="421627"/>
                    <a:pt x="148683" y="310750"/>
                    <a:pt x="11909" y="310750"/>
                  </a:cubicBezTo>
                  <a:lnTo>
                    <a:pt x="0" y="313154"/>
                  </a:lnTo>
                  <a:lnTo>
                    <a:pt x="0" y="0"/>
                  </a:lnTo>
                  <a:lnTo>
                    <a:pt x="1219200" y="0"/>
                  </a:lnTo>
                  <a:lnTo>
                    <a:pt x="1219200" y="873450"/>
                  </a:lnTo>
                  <a:lnTo>
                    <a:pt x="1219202" y="873449"/>
                  </a:lnTo>
                  <a:cubicBezTo>
                    <a:pt x="1355976" y="873449"/>
                    <a:pt x="1466853" y="984326"/>
                    <a:pt x="1466853" y="1121100"/>
                  </a:cubicBezTo>
                  <a:close/>
                </a:path>
              </a:pathLst>
            </a:cu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71500" y="889000"/>
              <a:ext cx="368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3</a:t>
              </a:r>
              <a:endParaRPr lang="vi-VN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854955" y="889972"/>
            <a:ext cx="1031249" cy="657222"/>
            <a:chOff x="1330954" y="889972"/>
            <a:chExt cx="1031249" cy="657222"/>
          </a:xfrm>
        </p:grpSpPr>
        <p:sp>
          <p:nvSpPr>
            <p:cNvPr id="31" name="a8"/>
            <p:cNvSpPr/>
            <p:nvPr/>
          </p:nvSpPr>
          <p:spPr>
            <a:xfrm rot="16200000">
              <a:off x="1517968" y="702958"/>
              <a:ext cx="657222" cy="1031249"/>
            </a:xfrm>
            <a:custGeom>
              <a:avLst/>
              <a:gdLst>
                <a:gd name="connsiteX0" fmla="*/ 1481138 w 1481138"/>
                <a:gd name="connsiteY0" fmla="*/ 0 h 2247898"/>
                <a:gd name="connsiteX1" fmla="*/ 1481138 w 1481138"/>
                <a:gd name="connsiteY1" fmla="*/ 994939 h 2247898"/>
                <a:gd name="connsiteX2" fmla="*/ 1477335 w 1481138"/>
                <a:gd name="connsiteY2" fmla="*/ 994171 h 2247898"/>
                <a:gd name="connsiteX3" fmla="*/ 1229684 w 1481138"/>
                <a:gd name="connsiteY3" fmla="*/ 1241822 h 2247898"/>
                <a:gd name="connsiteX4" fmla="*/ 1477335 w 1481138"/>
                <a:gd name="connsiteY4" fmla="*/ 1489473 h 2247898"/>
                <a:gd name="connsiteX5" fmla="*/ 1481138 w 1481138"/>
                <a:gd name="connsiteY5" fmla="*/ 1488705 h 2247898"/>
                <a:gd name="connsiteX6" fmla="*/ 1481138 w 1481138"/>
                <a:gd name="connsiteY6" fmla="*/ 2247898 h 2247898"/>
                <a:gd name="connsiteX7" fmla="*/ 271463 w 1481138"/>
                <a:gd name="connsiteY7" fmla="*/ 2247898 h 2247898"/>
                <a:gd name="connsiteX8" fmla="*/ 271463 w 1481138"/>
                <a:gd name="connsiteY8" fmla="*/ 1907339 h 2247898"/>
                <a:gd name="connsiteX9" fmla="*/ 247651 w 1481138"/>
                <a:gd name="connsiteY9" fmla="*/ 1912147 h 2247898"/>
                <a:gd name="connsiteX10" fmla="*/ 0 w 1481138"/>
                <a:gd name="connsiteY10" fmla="*/ 1664496 h 2247898"/>
                <a:gd name="connsiteX11" fmla="*/ 247651 w 1481138"/>
                <a:gd name="connsiteY11" fmla="*/ 1416845 h 2247898"/>
                <a:gd name="connsiteX12" fmla="*/ 271463 w 1481138"/>
                <a:gd name="connsiteY12" fmla="*/ 1421652 h 2247898"/>
                <a:gd name="connsiteX13" fmla="*/ 271463 w 1481138"/>
                <a:gd name="connsiteY13" fmla="*/ 733379 h 2247898"/>
                <a:gd name="connsiteX14" fmla="*/ 198875 w 1481138"/>
                <a:gd name="connsiteY14" fmla="*/ 718725 h 2247898"/>
                <a:gd name="connsiteX15" fmla="*/ 47621 w 1481138"/>
                <a:gd name="connsiteY15" fmla="*/ 490535 h 2247898"/>
                <a:gd name="connsiteX16" fmla="*/ 198875 w 1481138"/>
                <a:gd name="connsiteY16" fmla="*/ 262346 h 2247898"/>
                <a:gd name="connsiteX17" fmla="*/ 271463 w 1481138"/>
                <a:gd name="connsiteY17" fmla="*/ 247691 h 2247898"/>
                <a:gd name="connsiteX18" fmla="*/ 271463 w 1481138"/>
                <a:gd name="connsiteY18" fmla="*/ 0 h 2247898"/>
                <a:gd name="connsiteX19" fmla="*/ 731284 w 1481138"/>
                <a:gd name="connsiteY19" fmla="*/ 0 h 2247898"/>
                <a:gd name="connsiteX20" fmla="*/ 731044 w 1481138"/>
                <a:gd name="connsiteY20" fmla="*/ 2389 h 2247898"/>
                <a:gd name="connsiteX21" fmla="*/ 978695 w 1481138"/>
                <a:gd name="connsiteY21" fmla="*/ 250040 h 2247898"/>
                <a:gd name="connsiteX22" fmla="*/ 1226346 w 1481138"/>
                <a:gd name="connsiteY22" fmla="*/ 2389 h 2247898"/>
                <a:gd name="connsiteX23" fmla="*/ 1226105 w 1481138"/>
                <a:gd name="connsiteY23" fmla="*/ 0 h 22478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481138" h="2247898">
                  <a:moveTo>
                    <a:pt x="1481138" y="0"/>
                  </a:moveTo>
                  <a:lnTo>
                    <a:pt x="1481138" y="994939"/>
                  </a:lnTo>
                  <a:lnTo>
                    <a:pt x="1477335" y="994171"/>
                  </a:lnTo>
                  <a:cubicBezTo>
                    <a:pt x="1340561" y="994171"/>
                    <a:pt x="1229684" y="1105048"/>
                    <a:pt x="1229684" y="1241822"/>
                  </a:cubicBezTo>
                  <a:cubicBezTo>
                    <a:pt x="1229684" y="1378596"/>
                    <a:pt x="1340561" y="1489473"/>
                    <a:pt x="1477335" y="1489473"/>
                  </a:cubicBezTo>
                  <a:lnTo>
                    <a:pt x="1481138" y="1488705"/>
                  </a:lnTo>
                  <a:lnTo>
                    <a:pt x="1481138" y="2247898"/>
                  </a:lnTo>
                  <a:lnTo>
                    <a:pt x="271463" y="2247898"/>
                  </a:lnTo>
                  <a:lnTo>
                    <a:pt x="271463" y="1907339"/>
                  </a:lnTo>
                  <a:lnTo>
                    <a:pt x="247651" y="1912147"/>
                  </a:lnTo>
                  <a:cubicBezTo>
                    <a:pt x="110877" y="1912147"/>
                    <a:pt x="0" y="1801270"/>
                    <a:pt x="0" y="1664496"/>
                  </a:cubicBezTo>
                  <a:cubicBezTo>
                    <a:pt x="0" y="1527722"/>
                    <a:pt x="110877" y="1416845"/>
                    <a:pt x="247651" y="1416845"/>
                  </a:cubicBezTo>
                  <a:lnTo>
                    <a:pt x="271463" y="1421652"/>
                  </a:lnTo>
                  <a:lnTo>
                    <a:pt x="271463" y="733379"/>
                  </a:lnTo>
                  <a:lnTo>
                    <a:pt x="198875" y="718725"/>
                  </a:lnTo>
                  <a:cubicBezTo>
                    <a:pt x="109989" y="681129"/>
                    <a:pt x="47621" y="593116"/>
                    <a:pt x="47621" y="490535"/>
                  </a:cubicBezTo>
                  <a:cubicBezTo>
                    <a:pt x="47621" y="387955"/>
                    <a:pt x="109989" y="299941"/>
                    <a:pt x="198875" y="262346"/>
                  </a:cubicBezTo>
                  <a:lnTo>
                    <a:pt x="271463" y="247691"/>
                  </a:lnTo>
                  <a:lnTo>
                    <a:pt x="271463" y="0"/>
                  </a:lnTo>
                  <a:lnTo>
                    <a:pt x="731284" y="0"/>
                  </a:lnTo>
                  <a:lnTo>
                    <a:pt x="731044" y="2389"/>
                  </a:lnTo>
                  <a:cubicBezTo>
                    <a:pt x="731044" y="139163"/>
                    <a:pt x="841921" y="250040"/>
                    <a:pt x="978695" y="250040"/>
                  </a:cubicBezTo>
                  <a:cubicBezTo>
                    <a:pt x="1115469" y="250040"/>
                    <a:pt x="1226346" y="139163"/>
                    <a:pt x="1226346" y="2389"/>
                  </a:cubicBezTo>
                  <a:lnTo>
                    <a:pt x="1226105" y="0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rgbClr val="FF0000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675142" y="1005198"/>
              <a:ext cx="368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4</a:t>
              </a:r>
              <a:endParaRPr lang="vi-VN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790291" y="334307"/>
            <a:ext cx="1139397" cy="657221"/>
            <a:chOff x="1266290" y="334306"/>
            <a:chExt cx="1139397" cy="657221"/>
          </a:xfrm>
        </p:grpSpPr>
        <p:sp>
          <p:nvSpPr>
            <p:cNvPr id="30" name="a7"/>
            <p:cNvSpPr/>
            <p:nvPr/>
          </p:nvSpPr>
          <p:spPr>
            <a:xfrm rot="16200000">
              <a:off x="1507378" y="93218"/>
              <a:ext cx="657221" cy="1139397"/>
            </a:xfrm>
            <a:custGeom>
              <a:avLst/>
              <a:gdLst>
                <a:gd name="connsiteX0" fmla="*/ 1481136 w 1481136"/>
                <a:gd name="connsiteY0" fmla="*/ 235738 h 2483637"/>
                <a:gd name="connsiteX1" fmla="*/ 1481136 w 1481136"/>
                <a:gd name="connsiteY1" fmla="*/ 2483637 h 2483637"/>
                <a:gd name="connsiteX2" fmla="*/ 261936 w 1481136"/>
                <a:gd name="connsiteY2" fmla="*/ 2483637 h 2483637"/>
                <a:gd name="connsiteX3" fmla="*/ 261936 w 1481136"/>
                <a:gd name="connsiteY3" fmla="*/ 1734233 h 2483637"/>
                <a:gd name="connsiteX4" fmla="*/ 247651 w 1481136"/>
                <a:gd name="connsiteY4" fmla="*/ 1737117 h 2483637"/>
                <a:gd name="connsiteX5" fmla="*/ 0 w 1481136"/>
                <a:gd name="connsiteY5" fmla="*/ 1489466 h 2483637"/>
                <a:gd name="connsiteX6" fmla="*/ 247651 w 1481136"/>
                <a:gd name="connsiteY6" fmla="*/ 1241815 h 2483637"/>
                <a:gd name="connsiteX7" fmla="*/ 261936 w 1481136"/>
                <a:gd name="connsiteY7" fmla="*/ 1244699 h 2483637"/>
                <a:gd name="connsiteX8" fmla="*/ 261936 w 1481136"/>
                <a:gd name="connsiteY8" fmla="*/ 235738 h 2483637"/>
                <a:gd name="connsiteX9" fmla="*/ 628655 w 1481136"/>
                <a:gd name="connsiteY9" fmla="*/ 235738 h 2483637"/>
                <a:gd name="connsiteX10" fmla="*/ 632485 w 1481136"/>
                <a:gd name="connsiteY10" fmla="*/ 197741 h 2483637"/>
                <a:gd name="connsiteX11" fmla="*/ 875105 w 1481136"/>
                <a:gd name="connsiteY11" fmla="*/ 0 h 2483637"/>
                <a:gd name="connsiteX12" fmla="*/ 1117724 w 1481136"/>
                <a:gd name="connsiteY12" fmla="*/ 197741 h 2483637"/>
                <a:gd name="connsiteX13" fmla="*/ 1121555 w 1481136"/>
                <a:gd name="connsiteY13" fmla="*/ 235738 h 24836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481136" h="2483637">
                  <a:moveTo>
                    <a:pt x="1481136" y="235738"/>
                  </a:moveTo>
                  <a:lnTo>
                    <a:pt x="1481136" y="2483637"/>
                  </a:lnTo>
                  <a:lnTo>
                    <a:pt x="261936" y="2483637"/>
                  </a:lnTo>
                  <a:lnTo>
                    <a:pt x="261936" y="1734233"/>
                  </a:lnTo>
                  <a:lnTo>
                    <a:pt x="247651" y="1737117"/>
                  </a:lnTo>
                  <a:cubicBezTo>
                    <a:pt x="110877" y="1737117"/>
                    <a:pt x="0" y="1626240"/>
                    <a:pt x="0" y="1489466"/>
                  </a:cubicBezTo>
                  <a:cubicBezTo>
                    <a:pt x="0" y="1352692"/>
                    <a:pt x="110877" y="1241815"/>
                    <a:pt x="247651" y="1241815"/>
                  </a:cubicBezTo>
                  <a:lnTo>
                    <a:pt x="261936" y="1244699"/>
                  </a:lnTo>
                  <a:lnTo>
                    <a:pt x="261936" y="235738"/>
                  </a:lnTo>
                  <a:lnTo>
                    <a:pt x="628655" y="235738"/>
                  </a:lnTo>
                  <a:lnTo>
                    <a:pt x="632485" y="197741"/>
                  </a:lnTo>
                  <a:cubicBezTo>
                    <a:pt x="655577" y="84890"/>
                    <a:pt x="755427" y="0"/>
                    <a:pt x="875105" y="0"/>
                  </a:cubicBezTo>
                  <a:cubicBezTo>
                    <a:pt x="994782" y="0"/>
                    <a:pt x="1094632" y="84890"/>
                    <a:pt x="1117724" y="197741"/>
                  </a:cubicBezTo>
                  <a:lnTo>
                    <a:pt x="1121555" y="235738"/>
                  </a:lnTo>
                  <a:close/>
                </a:path>
              </a:pathLst>
            </a:cu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781006" y="401065"/>
              <a:ext cx="368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5</a:t>
              </a:r>
              <a:endParaRPr lang="vi-VN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692601" y="335305"/>
            <a:ext cx="1211504" cy="540995"/>
            <a:chOff x="168601" y="335304"/>
            <a:chExt cx="1211504" cy="540995"/>
          </a:xfrm>
        </p:grpSpPr>
        <p:sp>
          <p:nvSpPr>
            <p:cNvPr id="33" name="a5"/>
            <p:cNvSpPr/>
            <p:nvPr/>
          </p:nvSpPr>
          <p:spPr>
            <a:xfrm rot="16200000">
              <a:off x="503855" y="50"/>
              <a:ext cx="540995" cy="1211504"/>
            </a:xfrm>
            <a:custGeom>
              <a:avLst/>
              <a:gdLst>
                <a:gd name="connsiteX0" fmla="*/ 1219200 w 1219200"/>
                <a:gd name="connsiteY0" fmla="*/ 0 h 2640811"/>
                <a:gd name="connsiteX1" fmla="*/ 1219200 w 1219200"/>
                <a:gd name="connsiteY1" fmla="*/ 2640811 h 2640811"/>
                <a:gd name="connsiteX2" fmla="*/ 869109 w 1219200"/>
                <a:gd name="connsiteY2" fmla="*/ 2640811 h 2640811"/>
                <a:gd name="connsiteX3" fmla="*/ 864125 w 1219200"/>
                <a:gd name="connsiteY3" fmla="*/ 2591369 h 2640811"/>
                <a:gd name="connsiteX4" fmla="*/ 621506 w 1219200"/>
                <a:gd name="connsiteY4" fmla="*/ 2393629 h 2640811"/>
                <a:gd name="connsiteX5" fmla="*/ 378886 w 1219200"/>
                <a:gd name="connsiteY5" fmla="*/ 2591369 h 2640811"/>
                <a:gd name="connsiteX6" fmla="*/ 373902 w 1219200"/>
                <a:gd name="connsiteY6" fmla="*/ 2640811 h 2640811"/>
                <a:gd name="connsiteX7" fmla="*/ 0 w 1219200"/>
                <a:gd name="connsiteY7" fmla="*/ 2640811 h 2640811"/>
                <a:gd name="connsiteX8" fmla="*/ 0 w 1219200"/>
                <a:gd name="connsiteY8" fmla="*/ 1383160 h 2640811"/>
                <a:gd name="connsiteX9" fmla="*/ 90750 w 1219200"/>
                <a:gd name="connsiteY9" fmla="*/ 1364838 h 2640811"/>
                <a:gd name="connsiteX10" fmla="*/ 204528 w 1219200"/>
                <a:gd name="connsiteY10" fmla="*/ 1271145 h 2640811"/>
                <a:gd name="connsiteX11" fmla="*/ 205210 w 1219200"/>
                <a:gd name="connsiteY11" fmla="*/ 1269888 h 2640811"/>
                <a:gd name="connsiteX12" fmla="*/ 217264 w 1219200"/>
                <a:gd name="connsiteY12" fmla="*/ 1255278 h 2640811"/>
                <a:gd name="connsiteX13" fmla="*/ 259559 w 1219200"/>
                <a:gd name="connsiteY13" fmla="*/ 1116814 h 2640811"/>
                <a:gd name="connsiteX14" fmla="*/ 11908 w 1219200"/>
                <a:gd name="connsiteY14" fmla="*/ 869163 h 2640811"/>
                <a:gd name="connsiteX15" fmla="*/ 3997 w 1219200"/>
                <a:gd name="connsiteY15" fmla="*/ 870760 h 2640811"/>
                <a:gd name="connsiteX16" fmla="*/ 0 w 1219200"/>
                <a:gd name="connsiteY16" fmla="*/ 869953 h 2640811"/>
                <a:gd name="connsiteX17" fmla="*/ 0 w 1219200"/>
                <a:gd name="connsiteY17" fmla="*/ 0 h 26408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219200" h="2640811">
                  <a:moveTo>
                    <a:pt x="1219200" y="0"/>
                  </a:moveTo>
                  <a:lnTo>
                    <a:pt x="1219200" y="2640811"/>
                  </a:lnTo>
                  <a:lnTo>
                    <a:pt x="869109" y="2640811"/>
                  </a:lnTo>
                  <a:lnTo>
                    <a:pt x="864125" y="2591369"/>
                  </a:lnTo>
                  <a:cubicBezTo>
                    <a:pt x="841033" y="2478519"/>
                    <a:pt x="741183" y="2393629"/>
                    <a:pt x="621506" y="2393629"/>
                  </a:cubicBezTo>
                  <a:cubicBezTo>
                    <a:pt x="501828" y="2393629"/>
                    <a:pt x="401978" y="2478519"/>
                    <a:pt x="378886" y="2591369"/>
                  </a:cubicBezTo>
                  <a:lnTo>
                    <a:pt x="373902" y="2640811"/>
                  </a:lnTo>
                  <a:lnTo>
                    <a:pt x="0" y="2640811"/>
                  </a:lnTo>
                  <a:lnTo>
                    <a:pt x="0" y="1383160"/>
                  </a:lnTo>
                  <a:lnTo>
                    <a:pt x="90750" y="1364838"/>
                  </a:lnTo>
                  <a:cubicBezTo>
                    <a:pt x="137158" y="1345209"/>
                    <a:pt x="176644" y="1312418"/>
                    <a:pt x="204528" y="1271145"/>
                  </a:cubicBezTo>
                  <a:lnTo>
                    <a:pt x="205210" y="1269888"/>
                  </a:lnTo>
                  <a:lnTo>
                    <a:pt x="217264" y="1255278"/>
                  </a:lnTo>
                  <a:cubicBezTo>
                    <a:pt x="243967" y="1215753"/>
                    <a:pt x="259559" y="1168104"/>
                    <a:pt x="259559" y="1116814"/>
                  </a:cubicBezTo>
                  <a:cubicBezTo>
                    <a:pt x="259559" y="980040"/>
                    <a:pt x="148682" y="869163"/>
                    <a:pt x="11908" y="869163"/>
                  </a:cubicBezTo>
                  <a:lnTo>
                    <a:pt x="3997" y="870760"/>
                  </a:lnTo>
                  <a:lnTo>
                    <a:pt x="0" y="8699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581679" y="358214"/>
              <a:ext cx="368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6</a:t>
              </a:r>
              <a:endParaRPr lang="vi-VN"/>
            </a:p>
          </p:txBody>
        </p:sp>
      </p:grpSp>
      <p:pic>
        <p:nvPicPr>
          <p:cNvPr id="66" name="Picture 6" descr="Kết quả hình ảnh cho cảm ơn PNG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184" y="72842"/>
            <a:ext cx="8006372" cy="1921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929527" y="3223254"/>
            <a:ext cx="1484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ÔNG LÀ AI?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67" name="TextBox 66">
            <a:hlinkClick r:id="rId28" action="ppaction://hlinksldjump"/>
          </p:cNvPr>
          <p:cNvSpPr txBox="1"/>
          <p:nvPr/>
        </p:nvSpPr>
        <p:spPr>
          <a:xfrm>
            <a:off x="1979445" y="-28088"/>
            <a:ext cx="1484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accent5"/>
                </a:solidFill>
              </a:rPr>
              <a:t>PI – TA - GO</a:t>
            </a:r>
            <a:endParaRPr lang="vi-VN" b="1" dirty="0">
              <a:solidFill>
                <a:schemeClr val="accent5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132" name="TextBox1" r:id="rId2" imgW="914400" imgH="355680"/>
        </mc:Choice>
        <mc:Fallback>
          <p:control name="TextBox1" r:id="rId2" imgW="914400" imgH="355680">
            <p:pic>
              <p:nvPicPr>
                <p:cNvPr id="0" name="TextBox1"/>
                <p:cNvPicPr>
                  <a:picLocks/>
                </p:cNvPicPr>
                <p:nvPr/>
              </p:nvPicPr>
              <p:blipFill>
                <a:blip r:embed="rId2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22463" y="4267200"/>
                  <a:ext cx="912812" cy="3556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133" name="TextBox2" r:id="rId3" imgW="914400" imgH="355680"/>
        </mc:Choice>
        <mc:Fallback>
          <p:control name="TextBox2" r:id="rId3" imgW="914400" imgH="355680">
            <p:pic>
              <p:nvPicPr>
                <p:cNvPr id="0" name="TextBox2"/>
                <p:cNvPicPr>
                  <a:picLocks/>
                </p:cNvPicPr>
                <p:nvPr/>
              </p:nvPicPr>
              <p:blipFill>
                <a:blip r:embed="rId3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22463" y="5310188"/>
                  <a:ext cx="912812" cy="3556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406421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2.59259E-6 L -0.40972 0.417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486" y="2088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V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6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2.59259E-6 L -0.09097 2.59259E-6 L -0.09097 -0.11227 L -0.18212 -0.11227 L -0.18212 -0.22431 L -0.27292 -0.22431 L -0.27292 -0.33635 L -0.36372 -0.33635 L -0.36372 -0.44838 L -0.45469 -0.44838 L -0.45469 -0.56042 L -0.54514 -0.56042 L -0.54514 -0.67222 L -0.63646 -0.67222 L -0.63646 -0.78449 " pathEditMode="relative" rAng="0" ptsTypes="AAAAAAAAAAAAAAA">
                                      <p:cBhvr>
                                        <p:cTn id="2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823" y="-39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-0.4349 0.43171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753" y="2157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V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5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0.06782 C -0.01198 -0.04167 -0.05382 -0.0162 -0.06823 -0.0162 C -0.16076 -0.0162 -0.25573 -0.41991 -0.25573 -0.82292 C -0.25573 -0.61991 -0.3033 -0.41991 -0.34826 -0.41991 C -0.39583 -0.41991 -0.4408 -0.62269 -0.4408 -0.82292 C -0.4408 -0.72292 -0.46475 -0.61991 -0.48819 -0.61991 C -0.51198 -0.61991 -0.53576 -0.71991 -0.53576 -0.82292 C -0.53576 -0.77153 -0.54791 -0.72292 -0.55955 -0.72292 C -0.57135 -0.72292 -0.58316 -0.77454 -0.58316 -0.82292 C -0.58316 -0.79699 -0.58941 -0.77153 -0.59496 -0.77153 C -0.59809 -0.77153 -0.60694 -0.79769 -0.60694 -0.82292 C -0.60694 -0.81042 -0.61007 -0.79699 -0.61319 -0.79699 C -0.61319 -0.79977 -0.61927 -0.80949 -0.61927 -0.82292 C -0.61927 -0.8162 -0.61927 -0.81042 -0.62239 -0.81042 C -0.62239 -0.81343 -0.62552 -0.81713 -0.62552 -0.82292 C -0.62552 -0.82014 -0.62552 -0.8162 -0.62552 -0.81343 C -0.62864 -0.81343 -0.62864 -0.8162 -0.62864 -0.82014 C -0.63177 -0.82014 -0.63177 -0.81713 -0.63177 -0.81343 C -0.63489 -0.81343 -0.63489 -0.8162 -0.63489 -0.82014 " pathEditMode="relative" rAng="0" ptsTypes="AAAAAAAAAAAAAAAAAAA">
                                      <p:cBhvr>
                                        <p:cTn id="4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753" y="-35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85185E-6 L -0.67118 0.31528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559" y="1576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V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6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81481E-6 L -0.04097 -4.81481E-6 L -0.04097 -0.103 L -0.08195 -0.103 L -0.08195 -0.20601 L -0.12292 -0.20601 L -0.12292 -0.30902 L -0.16372 -0.30902 L -0.16372 -0.41203 L -0.20469 -0.41203 L -0.20469 -0.51504 L -0.24566 -0.51504 L -0.24566 -0.61805 L -0.28646 -0.61805 L -0.28646 -0.72106 " pathEditMode="relative" rAng="0" ptsTypes="AAAAAAAAAAAAAAA">
                                      <p:cBhvr>
                                        <p:cTn id="6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23" y="-360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500"/>
                            </p:stCondLst>
                            <p:childTnLst>
                              <p:par>
                                <p:cTn id="71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11111E-6 L -0.68091 0.37847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045" y="1891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V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41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03 -0.07639 C -0.0085 -0.04584 -0.02066 -0.01597 -0.02482 -0.01597 C -0.05138 -0.01597 -0.07882 -0.48866 -0.07882 -0.96135 C -0.07882 -0.72338 -0.09253 -0.48866 -0.10555 -0.48866 C -0.11927 -0.48866 -0.13229 -0.72685 -0.13229 -0.96135 C -0.13229 -0.84422 -0.13906 -0.72338 -0.146 -0.72338 C -0.15277 -0.72338 -0.15972 -0.84074 -0.15972 -0.96135 C -0.15972 -0.90093 -0.16302 -0.84422 -0.16649 -0.84422 C -0.16996 -0.84422 -0.17343 -0.9044 -0.17343 -0.96135 C -0.17343 -0.93056 -0.17517 -0.90093 -0.17673 -0.90093 C -0.17777 -0.90093 -0.1802 -0.93148 -0.1802 -0.96135 C -0.1802 -0.9463 -0.18107 -0.93056 -0.18194 -0.93056 C -0.18194 -0.92709 -0.18385 -0.94537 -0.18385 -0.96135 C -0.18385 -0.95324 -0.18385 -0.9463 -0.18472 -0.9463 C -0.18472 -0.94977 -0.18559 -0.95417 -0.18559 -0.96135 C -0.18559 -0.95764 -0.18559 -0.95324 -0.18559 -0.94977 C -0.18645 -0.94977 -0.18645 -0.95324 -0.18645 -0.95764 C -0.18732 -0.95764 -0.18732 -0.95417 -0.18732 -0.94977 C -0.18819 -0.94977 -0.18819 -0.95324 -0.18819 -0.95764 " pathEditMode="relative" rAng="0" ptsTypes="AAAAAAAAAAAAAAAAAAA">
                                      <p:cBhvr>
                                        <p:cTn id="8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67" y="-41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000"/>
                            </p:stCondLst>
                            <p:childTnLst>
                              <p:par>
                                <p:cTn id="86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500"/>
                            </p:stCondLst>
                            <p:childTnLst>
                              <p:par>
                                <p:cTn id="9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1.11111E-6 L -0.76424 0.39445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12" y="1972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V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5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0.04144 C -0.00781 -0.02847 -0.03472 -0.01597 -0.04409 -0.01597 C -0.10364 -0.01597 -0.16493 -0.21458 -0.16493 -0.41296 C -0.16493 -0.3132 -0.19652 -0.21458 -0.22448 -0.21458 C -0.25521 -0.21458 -0.28385 -0.31458 -0.28385 -0.41296 C -0.28385 -0.36389 -0.2993 -0.3132 -0.31458 -0.3132 C -0.32986 -0.3132 -0.34514 -0.36227 -0.34514 -0.41296 C -0.34514 -0.38773 -0.35277 -0.36389 -0.36041 -0.36389 C -0.36823 -0.36389 -0.37587 -0.38912 -0.37587 -0.41296 C -0.37587 -0.40023 -0.37986 -0.38773 -0.3835 -0.38773 C -0.38541 -0.38773 -0.39114 -0.4007 -0.39114 -0.41296 C -0.39114 -0.40695 -0.39305 -0.40023 -0.39514 -0.40023 C -0.39514 -0.40162 -0.39913 -0.40648 -0.39913 -0.41296 C -0.39913 -0.40972 -0.39913 -0.40695 -0.40104 -0.40695 C -0.40104 -0.40833 -0.40312 -0.41019 -0.40312 -0.41296 C -0.40312 -0.41158 -0.40312 -0.40972 -0.40312 -0.40833 C -0.40503 -0.40833 -0.40503 -0.40972 -0.40503 -0.41158 C -0.40712 -0.41158 -0.40712 -0.41019 -0.40712 -0.40833 C -0.4092 -0.40833 -0.4092 -0.40972 -0.4092 -0.41158 " pathEditMode="relative" rAng="0" ptsTypes="AAAAAAAAAAAAAAAAAAA">
                                      <p:cBhvr>
                                        <p:cTn id="10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469" y="-17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000"/>
                            </p:stCondLst>
                            <p:childTnLst>
                              <p:par>
                                <p:cTn id="10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500"/>
                            </p:stCondLst>
                            <p:childTnLst>
                              <p:par>
                                <p:cTn id="113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48148E-6 L -0.86945 0.22523 " pathEditMode="relative" rAng="0" ptsTypes="AA">
                                      <p:cBhvr>
                                        <p:cTn id="123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472" y="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V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6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3.33333E-6 L 0.02396 -3.33333E-6 L 0.02396 -0.1412 L 0.0481 -0.1412 L 0.0481 -0.2824 L 0.07223 -0.2824 L 0.07223 -0.42338 L 0.09619 -0.42338 L 0.09619 -0.56481 L 0.12032 -0.56481 L 0.12032 -0.70555 L 0.14445 -0.70555 L 0.14445 -0.84652 L 0.16858 -0.84652 L 0.16858 -0.98773 " pathEditMode="relative" rAng="0" ptsTypes="AAAAAAAAAAAAAAA">
                                      <p:cBhvr>
                                        <p:cTn id="12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493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000"/>
                            </p:stCondLst>
                            <p:childTnLst>
                              <p:par>
                                <p:cTn id="128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500"/>
                            </p:stCondLst>
                            <p:childTnLst>
                              <p:par>
                                <p:cTn id="13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-0.19757 0.04769 " pathEditMode="relative" rAng="0" ptsTypes="AA">
                                      <p:cBhvr>
                                        <p:cTn id="14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78" y="2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7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000"/>
                            </p:stCondLst>
                            <p:childTnLst>
                              <p:par>
                                <p:cTn id="14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5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6" fill="hold">
                      <p:stCondLst>
                        <p:cond delay="0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>
                      <p:stCondLst>
                        <p:cond delay="0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>
                      <p:stCondLst>
                        <p:cond delay="0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9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2" fill="hold">
                      <p:stCondLst>
                        <p:cond delay="0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4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10" grpId="0"/>
      <p:bldP spid="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5751" y="965808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ổng ba góc của một tam giác bằng</a:t>
            </a:r>
            <a:endParaRPr lang="vi-VN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A"/>
              <p:cNvSpPr/>
              <p:nvPr/>
            </p:nvSpPr>
            <p:spPr>
              <a:xfrm>
                <a:off x="1665516" y="3984171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180°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13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5516" y="3984171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B"/>
              <p:cNvSpPr/>
              <p:nvPr/>
            </p:nvSpPr>
            <p:spPr>
              <a:xfrm>
                <a:off x="1687288" y="5148942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100°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14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7288" y="5148942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"/>
              <p:cNvSpPr/>
              <p:nvPr/>
            </p:nvSpPr>
            <p:spPr>
              <a:xfrm flipH="1">
                <a:off x="6187395" y="3984171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90°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15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187395" y="3984171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D"/>
              <p:cNvSpPr/>
              <p:nvPr/>
            </p:nvSpPr>
            <p:spPr>
              <a:xfrm flipH="1">
                <a:off x="6209166" y="5148942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120°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16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209166" y="5148942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Hexagon 25">
            <a:hlinkClick r:id="rId9" action="ppaction://hlinksldjump"/>
          </p:cNvPr>
          <p:cNvSpPr/>
          <p:nvPr/>
        </p:nvSpPr>
        <p:spPr>
          <a:xfrm>
            <a:off x="1752603" y="83095"/>
            <a:ext cx="1034141" cy="46844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HOME</a:t>
            </a:r>
            <a:endParaRPr lang="vi-VN"/>
          </a:p>
        </p:txBody>
      </p:sp>
      <p:sp>
        <p:nvSpPr>
          <p:cNvPr id="27" name="Rounded Rectangle 2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58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7125" y="83096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673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9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1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2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/>
          <p:nvPr/>
        </p:nvSpPr>
        <p:spPr>
          <a:xfrm>
            <a:off x="5604391" y="247068"/>
            <a:ext cx="184731" cy="3693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vi-VN" altLang="en-US" sz="1800" dirty="0"/>
          </a:p>
        </p:txBody>
      </p:sp>
      <p:pic>
        <p:nvPicPr>
          <p:cNvPr id="3077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4115" y="1948452"/>
            <a:ext cx="5086602" cy="475874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9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523" y="1948452"/>
            <a:ext cx="5210251" cy="475874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8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429" y="1821036"/>
            <a:ext cx="5641367" cy="49016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V="1">
            <a:off x="6061009" y="1818953"/>
            <a:ext cx="5743558" cy="244504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7562" y="4277447"/>
            <a:ext cx="5743558" cy="24160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TextBox 12"/>
          <p:cNvSpPr txBox="1"/>
          <p:nvPr/>
        </p:nvSpPr>
        <p:spPr>
          <a:xfrm>
            <a:off x="477429" y="662637"/>
            <a:ext cx="11224947" cy="553998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ÌNH ẢNH VỀ CÁCH TRANG TRÍ KHI LÓT GẠCH NỀN</a:t>
            </a:r>
          </a:p>
        </p:txBody>
      </p:sp>
    </p:spTree>
    <p:extLst>
      <p:ext uri="{BB962C8B-B14F-4D97-AF65-F5344CB8AC3E}">
        <p14:creationId xmlns:p14="http://schemas.microsoft.com/office/powerpoint/2010/main" val="2504153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7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7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2349" y="778328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vuông ABC vuông tại A. Khi đó</a:t>
            </a:r>
            <a:endParaRPr 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A"/>
              <p:cNvSpPr/>
              <p:nvPr/>
            </p:nvSpPr>
            <p:spPr>
              <a:xfrm>
                <a:off x="1752602" y="5148942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vi-VN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vi-VN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vi-VN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vi-VN">
                          <a:latin typeface="Cambria Math" panose="02040503050406030204" pitchFamily="18" charset="0"/>
                        </a:rPr>
                        <m:t>=90°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13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2" y="5148942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B"/>
              <p:cNvSpPr/>
              <p:nvPr/>
            </p:nvSpPr>
            <p:spPr>
              <a:xfrm>
                <a:off x="1752602" y="3984171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vi-VN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vi-VN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vi-VN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vi-VN">
                          <a:latin typeface="Cambria Math" panose="02040503050406030204" pitchFamily="18" charset="0"/>
                        </a:rPr>
                        <m:t>=180°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14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2" y="3984171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"/>
              <p:cNvSpPr/>
              <p:nvPr/>
            </p:nvSpPr>
            <p:spPr>
              <a:xfrm flipH="1">
                <a:off x="6187395" y="3984171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vi-VN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vi-VN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vi-VN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vi-VN">
                          <a:latin typeface="Cambria Math" panose="02040503050406030204" pitchFamily="18" charset="0"/>
                        </a:rPr>
                        <m:t>=100°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15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187395" y="3984171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D"/>
              <p:cNvSpPr/>
              <p:nvPr/>
            </p:nvSpPr>
            <p:spPr>
              <a:xfrm flipH="1">
                <a:off x="6209166" y="5148942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vi-VN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vi-VN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vi-VN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vi-VN">
                          <a:latin typeface="Cambria Math" panose="02040503050406030204" pitchFamily="18" charset="0"/>
                        </a:rPr>
                        <m:t>=60°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16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209166" y="5148942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Hexagon 26">
            <a:hlinkClick r:id="rId9" action="ppaction://hlinksldjump"/>
          </p:cNvPr>
          <p:cNvSpPr/>
          <p:nvPr/>
        </p:nvSpPr>
        <p:spPr>
          <a:xfrm>
            <a:off x="1752603" y="83095"/>
            <a:ext cx="1034141" cy="46844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HOME</a:t>
            </a:r>
            <a:endParaRPr lang="vi-VN"/>
          </a:p>
        </p:txBody>
      </p:sp>
      <p:sp>
        <p:nvSpPr>
          <p:cNvPr id="21" name="Rounded Rectangle 2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58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7125" y="83096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3989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9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1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2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21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292350" y="816142"/>
                <a:ext cx="5613577" cy="261285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áp nghiêng Pi-da ở I-ta-li-a nghiêng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>
                        <a:latin typeface="Cambria Math" panose="02040503050406030204" pitchFamily="18" charset="0"/>
                      </a:rPr>
                      <m:t>5°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với phương thẳng đứng. Tính số đo góc ABC trên hình vẽ.</a:t>
                </a:r>
                <a:endParaRPr lang="vi-VN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350" y="816142"/>
                <a:ext cx="5613577" cy="2612858"/>
              </a:xfrm>
              <a:prstGeom prst="rect">
                <a:avLst/>
              </a:prstGeom>
              <a:blipFill rotWithShape="0">
                <a:blip r:embed="rId5"/>
                <a:stretch>
                  <a:fillRect l="-1517" r="-2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A"/>
              <p:cNvSpPr/>
              <p:nvPr/>
            </p:nvSpPr>
            <p:spPr>
              <a:xfrm flipH="1">
                <a:off x="6204858" y="4027714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85°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13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204858" y="4027714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B"/>
              <p:cNvSpPr/>
              <p:nvPr/>
            </p:nvSpPr>
            <p:spPr>
              <a:xfrm>
                <a:off x="1687288" y="5148942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80°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14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7288" y="5148942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"/>
              <p:cNvSpPr/>
              <p:nvPr/>
            </p:nvSpPr>
            <p:spPr>
              <a:xfrm>
                <a:off x="1687288" y="4027714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75°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15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7288" y="4027714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D"/>
              <p:cNvSpPr/>
              <p:nvPr/>
            </p:nvSpPr>
            <p:spPr>
              <a:xfrm flipH="1">
                <a:off x="6209166" y="5148942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90°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16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209166" y="5148942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3" descr="j016368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0781" y="789736"/>
            <a:ext cx="1384153" cy="2639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4782" y="729042"/>
            <a:ext cx="1423219" cy="2781600"/>
          </a:xfrm>
          <a:prstGeom prst="rect">
            <a:avLst/>
          </a:prstGeom>
          <a:noFill/>
          <a:ln>
            <a:noFill/>
          </a:ln>
        </p:spPr>
      </p:pic>
      <p:sp>
        <p:nvSpPr>
          <p:cNvPr id="44" name="Hexagon 43">
            <a:hlinkClick r:id="rId12" action="ppaction://hlinksldjump"/>
          </p:cNvPr>
          <p:cNvSpPr/>
          <p:nvPr/>
        </p:nvSpPr>
        <p:spPr>
          <a:xfrm>
            <a:off x="1752603" y="83095"/>
            <a:ext cx="1034141" cy="46844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HOME</a:t>
            </a:r>
            <a:endParaRPr lang="vi-VN"/>
          </a:p>
        </p:txBody>
      </p:sp>
      <p:sp>
        <p:nvSpPr>
          <p:cNvPr id="27" name="Rounded Rectangle 2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61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7125" y="83096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4818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2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3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4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6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7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8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9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27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88658" y="768896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có ba góc bằng nhau. </a:t>
            </a:r>
          </a:p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ố đo mỗi góc của tam giác bằng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A"/>
              <p:cNvSpPr/>
              <p:nvPr/>
            </p:nvSpPr>
            <p:spPr>
              <a:xfrm>
                <a:off x="1682980" y="5148942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60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13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980" y="5148942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B"/>
              <p:cNvSpPr/>
              <p:nvPr/>
            </p:nvSpPr>
            <p:spPr>
              <a:xfrm flipH="1">
                <a:off x="6209166" y="3886017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50°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14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209166" y="3886017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D"/>
              <p:cNvSpPr/>
              <p:nvPr/>
            </p:nvSpPr>
            <p:spPr>
              <a:xfrm flipH="1">
                <a:off x="6209166" y="5148942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70°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16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209166" y="5148942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B"/>
              <p:cNvSpPr/>
              <p:nvPr/>
            </p:nvSpPr>
            <p:spPr>
              <a:xfrm>
                <a:off x="1682980" y="3984171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40°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21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980" y="3984171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Hexagon 27">
            <a:hlinkClick r:id="rId9" action="ppaction://hlinksldjump"/>
          </p:cNvPr>
          <p:cNvSpPr/>
          <p:nvPr/>
        </p:nvSpPr>
        <p:spPr>
          <a:xfrm>
            <a:off x="1752603" y="83095"/>
            <a:ext cx="1034141" cy="46844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HOME</a:t>
            </a:r>
            <a:endParaRPr lang="vi-VN"/>
          </a:p>
        </p:txBody>
      </p:sp>
      <p:sp>
        <p:nvSpPr>
          <p:cNvPr id="27" name="Rounded Rectangle 2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5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7125" y="83096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0164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9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1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2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  <p:bldP spid="21" grpId="0" animBg="1"/>
      <p:bldP spid="27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02958" y="848106"/>
                <a:ext cx="7469868" cy="2732314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sz="2400" i="1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vi-VN" sz="2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400">
                    <a:latin typeface="+mj-lt"/>
                  </a:rPr>
                  <a:t>vuông tại A. Khẳng định nào dưới đây </a:t>
                </a:r>
                <a:r>
                  <a:rPr lang="vi-VN" sz="2400" b="1">
                    <a:latin typeface="+mj-lt"/>
                  </a:rPr>
                  <a:t>sai</a:t>
                </a:r>
                <a:r>
                  <a:rPr lang="vi-VN" sz="2400">
                    <a:latin typeface="+mj-lt"/>
                  </a:rPr>
                  <a:t>: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958" y="848106"/>
                <a:ext cx="7469868" cy="273231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A"/>
              <p:cNvSpPr/>
              <p:nvPr/>
            </p:nvSpPr>
            <p:spPr>
              <a:xfrm>
                <a:off x="1752602" y="5148942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vi-VN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vi-VN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vi-VN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vi-VN">
                          <a:latin typeface="Cambria Math" panose="02040503050406030204" pitchFamily="18" charset="0"/>
                        </a:rPr>
                        <m:t>&lt;90°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13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2" y="5148942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B"/>
              <p:cNvSpPr/>
              <p:nvPr/>
            </p:nvSpPr>
            <p:spPr>
              <a:xfrm>
                <a:off x="1752602" y="3984171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vi-VN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vi-VN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vi-VN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vi-VN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14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2" y="3984171"/>
                <a:ext cx="4343398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"/>
              <p:cNvSpPr/>
              <p:nvPr/>
            </p:nvSpPr>
            <p:spPr>
              <a:xfrm flipH="1">
                <a:off x="6187395" y="3984171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vi-VN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vi-VN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vi-VN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15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187395" y="3984171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D"/>
              <p:cNvSpPr/>
              <p:nvPr/>
            </p:nvSpPr>
            <p:spPr>
              <a:xfrm flipH="1">
                <a:off x="6209166" y="5148942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vi-VN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vi-VN">
                          <a:latin typeface="Cambria Math" panose="02040503050406030204" pitchFamily="18" charset="0"/>
                        </a:rPr>
                        <m:t>=90°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16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209166" y="5148942"/>
                <a:ext cx="4339091" cy="794660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Hexagon 26">
            <a:hlinkClick r:id="rId10" action="ppaction://hlinksldjump"/>
          </p:cNvPr>
          <p:cNvSpPr/>
          <p:nvPr/>
        </p:nvSpPr>
        <p:spPr>
          <a:xfrm>
            <a:off x="1752603" y="83095"/>
            <a:ext cx="1034141" cy="46844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HOME</a:t>
            </a:r>
            <a:endParaRPr lang="vi-VN"/>
          </a:p>
        </p:txBody>
      </p:sp>
      <p:sp>
        <p:nvSpPr>
          <p:cNvPr id="21" name="Rounded Rectangle 2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58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7125" y="83096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5658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9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1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2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21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5751" y="965808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ẳng định nào dưới đây </a:t>
            </a:r>
            <a:r>
              <a:rPr 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 flipH="1">
            <a:off x="6183088" y="514894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/>
              <a:t>D. Trong một tam giác vuông,</a:t>
            </a:r>
          </a:p>
          <a:p>
            <a:pPr algn="ctr"/>
            <a:r>
              <a:rPr lang="vi-VN"/>
              <a:t> hai góc nhọn bù nhau. </a:t>
            </a:r>
          </a:p>
        </p:txBody>
      </p:sp>
      <p:sp>
        <p:nvSpPr>
          <p:cNvPr id="14" name="B"/>
          <p:cNvSpPr/>
          <p:nvPr/>
        </p:nvSpPr>
        <p:spPr>
          <a:xfrm>
            <a:off x="1687288" y="514894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C. </a:t>
            </a:r>
            <a:r>
              <a:rPr lang="vi-VN"/>
              <a:t>Một tam giác có thể có ba góc nhọn. </a:t>
            </a:r>
          </a:p>
        </p:txBody>
      </p:sp>
      <p:sp>
        <p:nvSpPr>
          <p:cNvPr id="15" name="C"/>
          <p:cNvSpPr/>
          <p:nvPr/>
        </p:nvSpPr>
        <p:spPr>
          <a:xfrm flipH="1">
            <a:off x="6187395" y="398417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vi-VN"/>
              <a:t>B. Một tam giác có thể có nhiều nhất </a:t>
            </a:r>
          </a:p>
          <a:p>
            <a:pPr algn="ctr"/>
            <a:r>
              <a:rPr lang="vi-VN"/>
              <a:t>một góc vuông</a:t>
            </a:r>
          </a:p>
        </p:txBody>
      </p:sp>
      <p:sp>
        <p:nvSpPr>
          <p:cNvPr id="16" name="D"/>
          <p:cNvSpPr/>
          <p:nvPr/>
        </p:nvSpPr>
        <p:spPr>
          <a:xfrm>
            <a:off x="1687288" y="398417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/>
              <a:t>A. Một tam giác có thể có nhiều nhất</a:t>
            </a:r>
          </a:p>
          <a:p>
            <a:pPr algn="ctr"/>
            <a:r>
              <a:rPr lang="vi-VN"/>
              <a:t>một góc tù</a:t>
            </a:r>
          </a:p>
        </p:txBody>
      </p:sp>
      <p:sp>
        <p:nvSpPr>
          <p:cNvPr id="27" name="Hexagon 26">
            <a:hlinkClick r:id="rId5" action="ppaction://hlinksldjump"/>
          </p:cNvPr>
          <p:cNvSpPr/>
          <p:nvPr/>
        </p:nvSpPr>
        <p:spPr>
          <a:xfrm>
            <a:off x="1752603" y="83095"/>
            <a:ext cx="1034141" cy="46844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HOME</a:t>
            </a:r>
            <a:endParaRPr lang="vi-VN"/>
          </a:p>
        </p:txBody>
      </p:sp>
      <p:sp>
        <p:nvSpPr>
          <p:cNvPr id="26" name="Rounded Rectangle 25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828932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58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7125" y="83096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0899321" y="1730829"/>
            <a:ext cx="45719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967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9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1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2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CF83AA2B-14E6-C246-0D57-92FD39E8E020}"/>
              </a:ext>
            </a:extLst>
          </p:cNvPr>
          <p:cNvSpPr txBox="1"/>
          <p:nvPr/>
        </p:nvSpPr>
        <p:spPr>
          <a:xfrm>
            <a:off x="152400" y="117929"/>
            <a:ext cx="8572534" cy="892546"/>
          </a:xfrm>
          <a:prstGeom prst="rect">
            <a:avLst/>
          </a:prstGeom>
          <a:noFill/>
        </p:spPr>
        <p:txBody>
          <a:bodyPr wrap="square" lIns="60954" tIns="30477" rIns="60954" bIns="30477">
            <a:spAutoFit/>
          </a:bodyPr>
          <a:lstStyle/>
          <a:p>
            <a:pPr algn="just"/>
            <a:r>
              <a:rPr lang="en-US" sz="27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7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.2 (</a:t>
            </a:r>
            <a:r>
              <a:rPr lang="en-US" sz="27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7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62) </a:t>
            </a:r>
            <a:r>
              <a:rPr lang="en-US" sz="27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7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7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7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ở </a:t>
            </a:r>
            <a:r>
              <a:rPr lang="en-US" sz="27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7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.7 tam </a:t>
            </a:r>
            <a:r>
              <a:rPr lang="en-US" sz="27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7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7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7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giác</a:t>
            </a:r>
            <a:r>
              <a:rPr lang="en-US" sz="27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ọn,vuông,tù</a:t>
            </a:r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Hình ảnh 2">
            <a:extLst>
              <a:ext uri="{FF2B5EF4-FFF2-40B4-BE49-F238E27FC236}">
                <a16:creationId xmlns="" xmlns:a16="http://schemas.microsoft.com/office/drawing/2014/main" id="{EE40D537-832F-8D2B-E9DB-C6535882CA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09817" y="928769"/>
            <a:ext cx="11882183" cy="2736448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="" xmlns:a16="http://schemas.microsoft.com/office/drawing/2014/main" id="{8A7A7C94-709B-49B7-B654-29003F20FCC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6353" y="-5208"/>
            <a:ext cx="1811056" cy="1206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="" xmlns:a16="http://schemas.microsoft.com/office/drawing/2014/main" id="{68CF8A29-C9E9-41CE-985C-C64D957AFDC9}"/>
                  </a:ext>
                </a:extLst>
              </p:cNvPr>
              <p:cNvSpPr txBox="1"/>
              <p:nvPr/>
            </p:nvSpPr>
            <p:spPr>
              <a:xfrm>
                <a:off x="143163" y="3579909"/>
                <a:ext cx="3971637" cy="2710315"/>
              </a:xfrm>
              <a:prstGeom prst="rect">
                <a:avLst/>
              </a:prstGeom>
              <a:noFill/>
            </p:spPr>
            <p:txBody>
              <a:bodyPr wrap="square" lIns="60954" tIns="30477" rIns="60954" bIns="30477" rtlCol="0">
                <a:spAutoFit/>
              </a:bodyPr>
              <a:lstStyle/>
              <a:p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21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1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BC </a:t>
                </a:r>
                <a:r>
                  <a:rPr lang="en-US" sz="210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1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</a:rPr>
                      <m:t>=18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04770" indent="-30477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1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=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(</a:t>
                </a:r>
                <a14:m>
                  <m:oMath xmlns:m="http://schemas.openxmlformats.org/officeDocument/2006/math">
                    <m:r>
                      <a:rPr lang="en-US" sz="2100" i="1" dirty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r>
                      <a:rPr lang="en-US" sz="2100" i="1" dirty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=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r>
                      <a:rPr lang="en-US" sz="2100" i="1" dirty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1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= </a:t>
                </a:r>
                <a14:m>
                  <m:oMath xmlns:m="http://schemas.openxmlformats.org/officeDocument/2006/math">
                    <m:r>
                      <a:rPr lang="en-US" sz="2100" i="1" dirty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1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8CF8A29-C9E9-41CE-985C-C64D957AFD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63" y="3579909"/>
                <a:ext cx="3971637" cy="2710315"/>
              </a:xfrm>
              <a:prstGeom prst="rect">
                <a:avLst/>
              </a:prstGeom>
              <a:blipFill rotWithShape="1">
                <a:blip r:embed="rId5"/>
                <a:stretch>
                  <a:fillRect l="-2607" t="-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5E414DD-BAC7-4069-B8B7-8A166AC5FFBA}"/>
              </a:ext>
            </a:extLst>
          </p:cNvPr>
          <p:cNvCxnSpPr/>
          <p:nvPr/>
        </p:nvCxnSpPr>
        <p:spPr>
          <a:xfrm>
            <a:off x="13766800" y="43434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="" xmlns:a16="http://schemas.microsoft.com/office/drawing/2014/main" id="{C5AE49C8-141E-4B48-BE21-89C06094BD33}"/>
              </a:ext>
            </a:extLst>
          </p:cNvPr>
          <p:cNvCxnSpPr/>
          <p:nvPr/>
        </p:nvCxnSpPr>
        <p:spPr>
          <a:xfrm>
            <a:off x="3962400" y="1201236"/>
            <a:ext cx="0" cy="565676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="" xmlns:a16="http://schemas.microsoft.com/office/drawing/2014/main" id="{F2572A39-272E-401B-9D61-1E6F94562E58}"/>
              </a:ext>
            </a:extLst>
          </p:cNvPr>
          <p:cNvCxnSpPr/>
          <p:nvPr/>
        </p:nvCxnSpPr>
        <p:spPr>
          <a:xfrm>
            <a:off x="7975600" y="1201235"/>
            <a:ext cx="0" cy="565676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Arrow: Down 17">
            <a:extLst>
              <a:ext uri="{FF2B5EF4-FFF2-40B4-BE49-F238E27FC236}">
                <a16:creationId xmlns="" xmlns:a16="http://schemas.microsoft.com/office/drawing/2014/main" id="{962AA22B-01FA-4A7C-A444-14C84C1C2FE3}"/>
              </a:ext>
            </a:extLst>
          </p:cNvPr>
          <p:cNvSpPr/>
          <p:nvPr/>
        </p:nvSpPr>
        <p:spPr>
          <a:xfrm>
            <a:off x="1828800" y="5807928"/>
            <a:ext cx="392042" cy="47192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id="{E5650BC0-232B-46B9-A5AE-50066C88DE9D}"/>
                  </a:ext>
                </a:extLst>
              </p:cNvPr>
              <p:cNvSpPr txBox="1"/>
              <p:nvPr/>
            </p:nvSpPr>
            <p:spPr>
              <a:xfrm>
                <a:off x="74815" y="6279852"/>
                <a:ext cx="4578918" cy="477048"/>
              </a:xfrm>
              <a:prstGeom prst="rect">
                <a:avLst/>
              </a:prstGeom>
              <a:noFill/>
            </p:spPr>
            <p:txBody>
              <a:bodyPr wrap="square" lIns="60954" tIns="30477" rIns="60954" bIns="30477">
                <a:spAutoFit/>
              </a:bodyPr>
              <a:lstStyle/>
              <a:p>
                <a:r>
                  <a:rPr lang="vi-VN" sz="2700" dirty="0" smtClean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700" b="0" i="0" dirty="0" smtClean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</m:t>
                    </m:r>
                    <m:r>
                      <a:rPr lang="en-US" sz="2700" b="0" i="0" dirty="0" smtClean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700" b="0" i="0" dirty="0" smtClean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gi</m:t>
                    </m:r>
                    <m:r>
                      <a:rPr lang="en-US" sz="2700" b="0" i="1" dirty="0" smtClean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á</m:t>
                    </m:r>
                    <m:r>
                      <a:rPr lang="en-US" sz="2700" b="0" i="1" dirty="0" smtClean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700" b="0" i="1" dirty="0" smtClean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27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</a:t>
                </a:r>
                <a:r>
                  <a:rPr lang="vi-VN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5650BC0-232B-46B9-A5AE-50066C88DE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15" y="6279852"/>
                <a:ext cx="4578918" cy="477048"/>
              </a:xfrm>
              <a:prstGeom prst="rect">
                <a:avLst/>
              </a:prstGeom>
              <a:blipFill rotWithShape="1">
                <a:blip r:embed="rId6"/>
                <a:stretch>
                  <a:fillRect t="-14103" b="-35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id="{7D15489E-8CFB-49C7-B0DF-2A72F24DA8C9}"/>
                  </a:ext>
                </a:extLst>
              </p:cNvPr>
              <p:cNvSpPr txBox="1"/>
              <p:nvPr/>
            </p:nvSpPr>
            <p:spPr>
              <a:xfrm>
                <a:off x="4110182" y="3646049"/>
                <a:ext cx="3971637" cy="2738485"/>
              </a:xfrm>
              <a:prstGeom prst="rect">
                <a:avLst/>
              </a:prstGeom>
              <a:noFill/>
            </p:spPr>
            <p:txBody>
              <a:bodyPr wrap="square" lIns="60954" tIns="30477" rIns="60954" bIns="30477" rtlCol="0">
                <a:spAutoFit/>
              </a:bodyPr>
              <a:lstStyle/>
              <a:p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1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EF </a:t>
                </a:r>
                <a:r>
                  <a:rPr lang="en-US" sz="210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1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1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</a:rPr>
                      <m:t>=18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04770" indent="-30477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1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=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(</a:t>
                </a:r>
                <a14:m>
                  <m:oMath xmlns:m="http://schemas.openxmlformats.org/officeDocument/2006/math">
                    <m:r>
                      <a:rPr lang="en-US" sz="2100" i="1" dirty="0">
                        <a:latin typeface="Cambria Math" panose="02040503050406030204" pitchFamily="18" charset="0"/>
                      </a:rPr>
                      <m:t>55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r>
                      <a:rPr lang="en-US" sz="2100" i="1" dirty="0">
                        <a:latin typeface="Cambria Math" panose="02040503050406030204" pitchFamily="18" charset="0"/>
                      </a:rPr>
                      <m:t>63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=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r>
                      <a:rPr lang="en-US" sz="2100" i="1" dirty="0">
                        <a:latin typeface="Cambria Math" panose="02040503050406030204" pitchFamily="18" charset="0"/>
                      </a:rPr>
                      <m:t>118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1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= </a:t>
                </a:r>
                <a14:m>
                  <m:oMath xmlns:m="http://schemas.openxmlformats.org/officeDocument/2006/math">
                    <m:r>
                      <a:rPr lang="en-US" sz="2100" i="1" dirty="0">
                        <a:latin typeface="Cambria Math" panose="02040503050406030204" pitchFamily="18" charset="0"/>
                      </a:rPr>
                      <m:t>62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1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D15489E-8CFB-49C7-B0DF-2A72F24DA8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182" y="3646049"/>
                <a:ext cx="3971637" cy="2738485"/>
              </a:xfrm>
              <a:prstGeom prst="rect">
                <a:avLst/>
              </a:prstGeom>
              <a:blipFill rotWithShape="1">
                <a:blip r:embed="rId7"/>
                <a:stretch>
                  <a:fillRect l="-2607" t="-1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rrow: Down 21">
            <a:extLst>
              <a:ext uri="{FF2B5EF4-FFF2-40B4-BE49-F238E27FC236}">
                <a16:creationId xmlns="" xmlns:a16="http://schemas.microsoft.com/office/drawing/2014/main" id="{22108B28-6BFC-43CA-B978-BAF417B1E476}"/>
              </a:ext>
            </a:extLst>
          </p:cNvPr>
          <p:cNvSpPr/>
          <p:nvPr/>
        </p:nvSpPr>
        <p:spPr>
          <a:xfrm>
            <a:off x="5828147" y="5824350"/>
            <a:ext cx="457200" cy="48517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="" xmlns:a16="http://schemas.microsoft.com/office/drawing/2014/main" id="{C12894F5-3817-46D9-AC56-B44D4439C17B}"/>
                  </a:ext>
                </a:extLst>
              </p:cNvPr>
              <p:cNvSpPr txBox="1"/>
              <p:nvPr/>
            </p:nvSpPr>
            <p:spPr>
              <a:xfrm>
                <a:off x="4101869" y="6279852"/>
                <a:ext cx="5178089" cy="477048"/>
              </a:xfrm>
              <a:prstGeom prst="rect">
                <a:avLst/>
              </a:prstGeom>
              <a:noFill/>
            </p:spPr>
            <p:txBody>
              <a:bodyPr wrap="square" lIns="60954" tIns="30477" rIns="60954" bIns="30477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700" dirty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</m:t>
                    </m:r>
                    <m:r>
                      <a:rPr lang="en-US" sz="2700" dirty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700" dirty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gi</m:t>
                    </m:r>
                    <m:r>
                      <a:rPr lang="en-US" sz="2700" i="1" dirty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á</m:t>
                    </m:r>
                    <m:r>
                      <a:rPr lang="en-US" sz="2700" i="1" dirty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𝐷𝐸</m:t>
                    </m:r>
                    <m:r>
                      <a:rPr lang="en-US" sz="2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</m:oMath>
                </a14:m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họn</a:t>
                </a:r>
                <a:r>
                  <a:rPr lang="vi-VN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12894F5-3817-46D9-AC56-B44D4439C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1869" y="6279852"/>
                <a:ext cx="5178089" cy="477048"/>
              </a:xfrm>
              <a:prstGeom prst="rect">
                <a:avLst/>
              </a:prstGeom>
              <a:blipFill rotWithShape="1">
                <a:blip r:embed="rId8"/>
                <a:stretch>
                  <a:fillRect t="-14103" b="-35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id="{C3A79A1F-C21B-4ACB-BD56-9B2DA98A254C}"/>
                  </a:ext>
                </a:extLst>
              </p:cNvPr>
              <p:cNvSpPr txBox="1"/>
              <p:nvPr/>
            </p:nvSpPr>
            <p:spPr>
              <a:xfrm>
                <a:off x="8386126" y="3608478"/>
                <a:ext cx="3971637" cy="2738485"/>
              </a:xfrm>
              <a:prstGeom prst="rect">
                <a:avLst/>
              </a:prstGeom>
              <a:noFill/>
            </p:spPr>
            <p:txBody>
              <a:bodyPr wrap="square" lIns="60954" tIns="30477" rIns="60954" bIns="30477" rtlCol="0">
                <a:spAutoFit/>
              </a:bodyPr>
              <a:lstStyle/>
              <a:p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1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MNP </a:t>
                </a:r>
                <a:r>
                  <a:rPr lang="en-US" sz="210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1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1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</a:rPr>
                      <m:t>=18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04770" indent="-30477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acc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21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1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=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(</a:t>
                </a:r>
                <a14:m>
                  <m:oMath xmlns:m="http://schemas.openxmlformats.org/officeDocument/2006/math">
                    <m:r>
                      <a:rPr lang="en-US" sz="2100" i="1" dirty="0">
                        <a:latin typeface="Cambria Math" panose="02040503050406030204" pitchFamily="18" charset="0"/>
                      </a:rPr>
                      <m:t>5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r>
                      <a:rPr lang="en-US" sz="2100" i="1" dirty="0">
                        <a:latin typeface="Cambria Math" panose="02040503050406030204" pitchFamily="18" charset="0"/>
                      </a:rPr>
                      <m:t>3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=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r>
                      <a:rPr lang="en-US" sz="2100" i="1" dirty="0">
                        <a:latin typeface="Cambria Math" panose="02040503050406030204" pitchFamily="18" charset="0"/>
                      </a:rPr>
                      <m:t>8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10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= </a:t>
                </a:r>
                <a14:m>
                  <m:oMath xmlns:m="http://schemas.openxmlformats.org/officeDocument/2006/math">
                    <m:r>
                      <a:rPr lang="en-US" sz="2100" i="1" dirty="0">
                        <a:latin typeface="Cambria Math" panose="02040503050406030204" pitchFamily="18" charset="0"/>
                      </a:rPr>
                      <m:t>10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1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3A79A1F-C21B-4ACB-BD56-9B2DA98A25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6126" y="3608478"/>
                <a:ext cx="3971637" cy="2738485"/>
              </a:xfrm>
              <a:prstGeom prst="rect">
                <a:avLst/>
              </a:prstGeom>
              <a:blipFill rotWithShape="1">
                <a:blip r:embed="rId9"/>
                <a:stretch>
                  <a:fillRect l="-2765" t="-20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row: Down 24">
            <a:extLst>
              <a:ext uri="{FF2B5EF4-FFF2-40B4-BE49-F238E27FC236}">
                <a16:creationId xmlns="" xmlns:a16="http://schemas.microsoft.com/office/drawing/2014/main" id="{AB506F76-3FD6-4C57-9C5D-04A884C7FC7C}"/>
              </a:ext>
            </a:extLst>
          </p:cNvPr>
          <p:cNvSpPr/>
          <p:nvPr/>
        </p:nvSpPr>
        <p:spPr>
          <a:xfrm>
            <a:off x="9977170" y="5834308"/>
            <a:ext cx="457200" cy="47192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954" tIns="30477" rIns="60954" bIns="30477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="" xmlns:a16="http://schemas.microsoft.com/office/drawing/2014/main" id="{2B94A60C-B32A-4B09-B098-7C63388CFDFA}"/>
                  </a:ext>
                </a:extLst>
              </p:cNvPr>
              <p:cNvSpPr txBox="1"/>
              <p:nvPr/>
            </p:nvSpPr>
            <p:spPr>
              <a:xfrm>
                <a:off x="8354723" y="6306233"/>
                <a:ext cx="3204413" cy="477048"/>
              </a:xfrm>
              <a:prstGeom prst="rect">
                <a:avLst/>
              </a:prstGeom>
              <a:noFill/>
            </p:spPr>
            <p:txBody>
              <a:bodyPr wrap="square" lIns="60954" tIns="30477" rIns="60954" bIns="30477">
                <a:spAutoFit/>
              </a:bodyPr>
              <a:lstStyle/>
              <a:p>
                <a:r>
                  <a:rPr lang="vi-VN" sz="27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700" dirty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</m:t>
                    </m:r>
                    <m:r>
                      <a:rPr lang="en-US" sz="2700" dirty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700" dirty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gi</m:t>
                    </m:r>
                    <m:r>
                      <a:rPr lang="en-US" sz="2700" i="1" dirty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á</m:t>
                    </m:r>
                    <m:r>
                      <a:rPr lang="en-US" sz="2700" i="1" dirty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700" i="1" dirty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7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US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ù</a:t>
                </a:r>
                <a:r>
                  <a:rPr lang="vi-VN" sz="27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B94A60C-B32A-4B09-B098-7C63388CFD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4723" y="6306233"/>
                <a:ext cx="3204413" cy="477048"/>
              </a:xfrm>
              <a:prstGeom prst="rect">
                <a:avLst/>
              </a:prstGeom>
              <a:blipFill rotWithShape="1">
                <a:blip r:embed="rId10"/>
                <a:stretch>
                  <a:fillRect t="-13924" b="-341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9854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 animBg="1"/>
      <p:bldP spid="19" grpId="0"/>
      <p:bldP spid="21" grpId="0"/>
      <p:bldP spid="22" grpId="0" animBg="1"/>
      <p:bldP spid="23" grpId="0"/>
      <p:bldP spid="24" grpId="0"/>
      <p:bldP spid="25" grpId="0" animBg="1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0577" y="2875098"/>
            <a:ext cx="3905250" cy="225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8114" y="3440248"/>
            <a:ext cx="2439988" cy="69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3040" y="3113222"/>
            <a:ext cx="2676525" cy="1039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3040" y="2802073"/>
            <a:ext cx="2316163" cy="744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715" y="2236922"/>
            <a:ext cx="2767013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0577" y="2703648"/>
            <a:ext cx="3529012" cy="73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515" y="665298"/>
            <a:ext cx="3306762" cy="205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2039" y="1762259"/>
            <a:ext cx="2432050" cy="266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6224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7279" y="577063"/>
            <a:ext cx="265168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lang="en-US" sz="6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</a:t>
            </a:r>
            <a:endParaRPr lang="en-US" sz="6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81070" y="2025602"/>
            <a:ext cx="99751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800" dirty="0" err="1" smtClean="0">
                <a:solidFill>
                  <a:srgbClr val="FFFF00"/>
                </a:solidFill>
              </a:rPr>
              <a:t>Phát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biểu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và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chứng</a:t>
            </a:r>
            <a:r>
              <a:rPr lang="en-US" sz="2800" dirty="0" smtClean="0">
                <a:solidFill>
                  <a:srgbClr val="FFFF00"/>
                </a:solidFill>
              </a:rPr>
              <a:t> minh </a:t>
            </a:r>
            <a:r>
              <a:rPr lang="en-US" sz="2800" dirty="0" err="1" smtClean="0">
                <a:solidFill>
                  <a:srgbClr val="FFFF00"/>
                </a:solidFill>
              </a:rPr>
              <a:t>định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lí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tổng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ba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góc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trong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một</a:t>
            </a:r>
            <a:r>
              <a:rPr lang="en-US" sz="2800" dirty="0" smtClean="0">
                <a:solidFill>
                  <a:srgbClr val="FFFF00"/>
                </a:solidFill>
              </a:rPr>
              <a:t> tam </a:t>
            </a:r>
            <a:r>
              <a:rPr lang="en-US" sz="2800" dirty="0" err="1" smtClean="0">
                <a:solidFill>
                  <a:srgbClr val="FFFF00"/>
                </a:solidFill>
              </a:rPr>
              <a:t>giác</a:t>
            </a:r>
            <a:r>
              <a:rPr lang="en-US" sz="2800" dirty="0" smtClean="0">
                <a:solidFill>
                  <a:srgbClr val="FFFF00"/>
                </a:solidFill>
              </a:rPr>
              <a:t>,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81070" y="2759697"/>
            <a:ext cx="71164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800" dirty="0" err="1" smtClean="0">
                <a:solidFill>
                  <a:srgbClr val="FFFF00"/>
                </a:solidFill>
              </a:rPr>
              <a:t>Nhận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biết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các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loại</a:t>
            </a:r>
            <a:r>
              <a:rPr lang="en-US" sz="2800" dirty="0" smtClean="0">
                <a:solidFill>
                  <a:srgbClr val="FFFF00"/>
                </a:solidFill>
              </a:rPr>
              <a:t> tam </a:t>
            </a:r>
            <a:r>
              <a:rPr lang="en-US" sz="2800" dirty="0" err="1" smtClean="0">
                <a:solidFill>
                  <a:srgbClr val="FFFF00"/>
                </a:solidFill>
              </a:rPr>
              <a:t>giác</a:t>
            </a:r>
            <a:r>
              <a:rPr lang="en-US" sz="2800" dirty="0" smtClean="0">
                <a:solidFill>
                  <a:srgbClr val="FFFF00"/>
                </a:solidFill>
              </a:rPr>
              <a:t>:  </a:t>
            </a:r>
            <a:r>
              <a:rPr lang="en-US" sz="2800" dirty="0" err="1" smtClean="0">
                <a:solidFill>
                  <a:srgbClr val="FFFF00"/>
                </a:solidFill>
              </a:rPr>
              <a:t>tù</a:t>
            </a:r>
            <a:r>
              <a:rPr lang="en-US" sz="2800" dirty="0" smtClean="0">
                <a:solidFill>
                  <a:srgbClr val="FFFF00"/>
                </a:solidFill>
              </a:rPr>
              <a:t>, </a:t>
            </a:r>
            <a:r>
              <a:rPr lang="en-US" sz="2800" dirty="0" err="1" smtClean="0">
                <a:solidFill>
                  <a:srgbClr val="FFFF00"/>
                </a:solidFill>
              </a:rPr>
              <a:t>nhọn</a:t>
            </a:r>
            <a:r>
              <a:rPr lang="en-US" sz="2800" dirty="0" smtClean="0">
                <a:solidFill>
                  <a:srgbClr val="FFFF00"/>
                </a:solidFill>
              </a:rPr>
              <a:t>, </a:t>
            </a:r>
            <a:r>
              <a:rPr lang="en-US" sz="2800" dirty="0" err="1" smtClean="0">
                <a:solidFill>
                  <a:srgbClr val="FFFF00"/>
                </a:solidFill>
              </a:rPr>
              <a:t>vuông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81070" y="3390762"/>
            <a:ext cx="6830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800" dirty="0" err="1" smtClean="0">
                <a:solidFill>
                  <a:srgbClr val="FFFF00"/>
                </a:solidFill>
              </a:rPr>
              <a:t>Tính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chất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hai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góc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nhọn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của</a:t>
            </a:r>
            <a:r>
              <a:rPr lang="en-US" sz="2800" dirty="0" smtClean="0">
                <a:solidFill>
                  <a:srgbClr val="FFFF00"/>
                </a:solidFill>
              </a:rPr>
              <a:t> tam </a:t>
            </a:r>
            <a:r>
              <a:rPr lang="en-US" sz="2800" dirty="0" err="1" smtClean="0">
                <a:solidFill>
                  <a:srgbClr val="FFFF00"/>
                </a:solidFill>
              </a:rPr>
              <a:t>giác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vuông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81070" y="4046389"/>
            <a:ext cx="5458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800" dirty="0" err="1" smtClean="0">
                <a:solidFill>
                  <a:srgbClr val="FFFF00"/>
                </a:solidFill>
              </a:rPr>
              <a:t>Tính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chất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góc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ngoài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của</a:t>
            </a:r>
            <a:r>
              <a:rPr lang="en-US" sz="2800" dirty="0" smtClean="0">
                <a:solidFill>
                  <a:srgbClr val="FFFF00"/>
                </a:solidFill>
              </a:rPr>
              <a:t> tam </a:t>
            </a:r>
            <a:r>
              <a:rPr lang="en-US" sz="2800" dirty="0" err="1" smtClean="0">
                <a:solidFill>
                  <a:srgbClr val="FFFF00"/>
                </a:solidFill>
              </a:rPr>
              <a:t>giác</a:t>
            </a:r>
            <a:r>
              <a:rPr lang="en-US" sz="2800" dirty="0" smtClean="0">
                <a:solidFill>
                  <a:srgbClr val="FFFF00"/>
                </a:solidFill>
              </a:rPr>
              <a:t>,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81070" y="4699625"/>
            <a:ext cx="51594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800" dirty="0" err="1" smtClean="0">
                <a:solidFill>
                  <a:srgbClr val="FFFF00"/>
                </a:solidFill>
              </a:rPr>
              <a:t>Làm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các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bài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tập</a:t>
            </a:r>
            <a:r>
              <a:rPr lang="en-US" sz="2800" dirty="0" smtClean="0">
                <a:solidFill>
                  <a:srgbClr val="FFFF00"/>
                </a:solidFill>
              </a:rPr>
              <a:t> 4.1 4.2; 4.3 </a:t>
            </a:r>
            <a:r>
              <a:rPr lang="en-US" sz="2800" dirty="0" err="1" smtClean="0">
                <a:solidFill>
                  <a:srgbClr val="FFFF00"/>
                </a:solidFill>
              </a:rPr>
              <a:t>sgk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8" name="Picture 8" descr="Hình ảnh suy nghĩ, suy ngẫm, suy tư về công việc cuộc sống | VFO.V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736425" y="2889365"/>
            <a:ext cx="2093297" cy="2404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563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B22EC47F-451D-4A60-912B-E5D14DD457C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143000"/>
            <a:ext cx="4126071" cy="281930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2F1A6778-BE04-4C89-B5FB-8BF23EB91D69}"/>
                  </a:ext>
                </a:extLst>
              </p:cNvPr>
              <p:cNvSpPr txBox="1"/>
              <p:nvPr/>
            </p:nvSpPr>
            <p:spPr>
              <a:xfrm>
                <a:off x="381001" y="177800"/>
                <a:ext cx="7569199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just" defTabSz="914309">
                  <a:lnSpc>
                    <a:spcPct val="150000"/>
                  </a:lnSpc>
                </a:pPr>
                <a:r>
                  <a:rPr lang="en-US" sz="32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: 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 sau. Tính </a:t>
                </a:r>
                <a14:m>
                  <m:oMath xmlns:m="http://schemas.openxmlformats.org/officeDocument/2006/math">
                    <m:r>
                      <a:rPr lang="vi-VN" sz="3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endParaRPr lang="en-US" sz="3200" dirty="0">
                  <a:solidFill>
                    <a:srgbClr val="ED556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F1A6778-BE04-4C89-B5FB-8BF23EB91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1" y="177800"/>
                <a:ext cx="7569199" cy="738664"/>
              </a:xfrm>
              <a:prstGeom prst="rect">
                <a:avLst/>
              </a:prstGeom>
              <a:blipFill rotWithShape="1">
                <a:blip r:embed="rId3"/>
                <a:stretch>
                  <a:fillRect l="-3304" b="-20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45E664E-3D67-4814-86C6-63233FEC73EA}"/>
              </a:ext>
            </a:extLst>
          </p:cNvPr>
          <p:cNvSpPr txBox="1"/>
          <p:nvPr/>
        </p:nvSpPr>
        <p:spPr>
          <a:xfrm>
            <a:off x="2336114" y="4241800"/>
            <a:ext cx="3658971" cy="830997"/>
          </a:xfrm>
          <a:prstGeom prst="rect">
            <a:avLst/>
          </a:prstGeom>
          <a:solidFill>
            <a:srgbClr val="FFFF00"/>
          </a:solidFill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</a:p>
        </p:txBody>
      </p:sp>
    </p:spTree>
    <p:extLst>
      <p:ext uri="{BB962C8B-B14F-4D97-AF65-F5344CB8AC3E}">
        <p14:creationId xmlns:p14="http://schemas.microsoft.com/office/powerpoint/2010/main" val="1257184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37CB9136-830C-45BE-9BA9-C5F2088E9EE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80015" y="1193800"/>
            <a:ext cx="5431971" cy="3702893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BE8FCAC3-8C2A-4398-B208-3B1AA42DD315}"/>
              </a:ext>
            </a:extLst>
          </p:cNvPr>
          <p:cNvSpPr txBox="1"/>
          <p:nvPr/>
        </p:nvSpPr>
        <p:spPr>
          <a:xfrm>
            <a:off x="471715" y="178467"/>
            <a:ext cx="11303000" cy="9233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 defTabSz="914309">
              <a:lnSpc>
                <a:spcPct val="150000"/>
              </a:lnSpc>
            </a:pPr>
            <a:r>
              <a:rPr lang="en-US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: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>
              <a:solidFill>
                <a:srgbClr val="ED556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FF0A7E09-AAA3-480E-BA81-5AF9FB303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247906"/>
              </p:ext>
            </p:extLst>
          </p:nvPr>
        </p:nvGraphicFramePr>
        <p:xfrm>
          <a:off x="9042400" y="389476"/>
          <a:ext cx="2412161" cy="65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666662" imgH="181093" progId="Equation.DSMT4">
                  <p:embed/>
                </p:oleObj>
              </mc:Choice>
              <mc:Fallback>
                <p:oleObj name="Equation" r:id="rId4" imgW="666662" imgH="1810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42400" y="389476"/>
                        <a:ext cx="2412161" cy="65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7A740526-5639-49D2-8AE0-85B383FD1C41}"/>
              </a:ext>
            </a:extLst>
          </p:cNvPr>
          <p:cNvSpPr txBox="1"/>
          <p:nvPr/>
        </p:nvSpPr>
        <p:spPr>
          <a:xfrm>
            <a:off x="471715" y="5325646"/>
            <a:ext cx="9611402" cy="67710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4400" b="1" dirty="0" err="1">
                <a:solidFill>
                  <a:srgbClr val="1919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4400" b="1" dirty="0">
                <a:solidFill>
                  <a:srgbClr val="1919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1919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4400" b="1" dirty="0">
                <a:solidFill>
                  <a:srgbClr val="1919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1919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b="1" dirty="0">
                <a:solidFill>
                  <a:srgbClr val="1919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1919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4400" b="1" dirty="0">
                <a:solidFill>
                  <a:srgbClr val="1919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1919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b="1" dirty="0">
                <a:solidFill>
                  <a:srgbClr val="1919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1919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400" b="1" dirty="0">
                <a:solidFill>
                  <a:srgbClr val="1919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1919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4400" b="1" dirty="0">
                <a:solidFill>
                  <a:srgbClr val="1919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E1A1382-1ADE-47BF-BFBD-33300B0D3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53450"/>
              </p:ext>
            </p:extLst>
          </p:nvPr>
        </p:nvGraphicFramePr>
        <p:xfrm>
          <a:off x="8331200" y="5354762"/>
          <a:ext cx="2411942" cy="65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3618124" imgH="983127" progId="Equation.DSMT4">
                  <p:embed/>
                </p:oleObj>
              </mc:Choice>
              <mc:Fallback>
                <p:oleObj name="Equation" r:id="rId6" imgW="3618124" imgH="9831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31200" y="5354762"/>
                        <a:ext cx="2411942" cy="655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 descr="Hình ảnh Suy Nghĩ Của Cậu Bé PNG , Suy Nghĩ Clipart, Cậu Bé Clipart, Suy  Nghĩ PNG và Vector với nền trong suốt để tải xuống miễn phí">
            <a:extLst>
              <a:ext uri="{FF2B5EF4-FFF2-40B4-BE49-F238E27FC236}">
                <a16:creationId xmlns:a16="http://schemas.microsoft.com/office/drawing/2014/main" xmlns="" id="{862B559C-3E65-45F0-9F92-27270F4AE3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4742" y="2774369"/>
            <a:ext cx="2336800" cy="233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842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376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9" name="Group 238"/>
          <p:cNvGrpSpPr/>
          <p:nvPr/>
        </p:nvGrpSpPr>
        <p:grpSpPr>
          <a:xfrm>
            <a:off x="6947443" y="-25664"/>
            <a:ext cx="2949857" cy="2022622"/>
            <a:chOff x="477529" y="2394060"/>
            <a:chExt cx="2949857" cy="2022622"/>
          </a:xfrm>
        </p:grpSpPr>
        <p:cxnSp>
          <p:nvCxnSpPr>
            <p:cNvPr id="162" name="Straight Connector 161"/>
            <p:cNvCxnSpPr/>
            <p:nvPr/>
          </p:nvCxnSpPr>
          <p:spPr>
            <a:xfrm flipV="1">
              <a:off x="494699" y="2617448"/>
              <a:ext cx="1757150" cy="166988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>
              <a:off x="2251850" y="2617448"/>
              <a:ext cx="1007357" cy="164636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 flipH="1">
              <a:off x="477529" y="4263815"/>
              <a:ext cx="2770230" cy="1176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Arc 164"/>
            <p:cNvSpPr/>
            <p:nvPr/>
          </p:nvSpPr>
          <p:spPr>
            <a:xfrm rot="8177883">
              <a:off x="1987226" y="2394060"/>
              <a:ext cx="489050" cy="571947"/>
            </a:xfrm>
            <a:prstGeom prst="arc">
              <a:avLst/>
            </a:prstGeom>
            <a:ln w="571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6" name="Group 165"/>
            <p:cNvGrpSpPr/>
            <p:nvPr/>
          </p:nvGrpSpPr>
          <p:grpSpPr>
            <a:xfrm>
              <a:off x="2741849" y="3820007"/>
              <a:ext cx="685537" cy="559280"/>
              <a:chOff x="7906046" y="4735391"/>
              <a:chExt cx="842468" cy="669042"/>
            </a:xfrm>
          </p:grpSpPr>
          <p:sp>
            <p:nvSpPr>
              <p:cNvPr id="171" name="Arc 170"/>
              <p:cNvSpPr/>
              <p:nvPr/>
            </p:nvSpPr>
            <p:spPr>
              <a:xfrm rot="14771540">
                <a:off x="8000481" y="4656399"/>
                <a:ext cx="669042" cy="827025"/>
              </a:xfrm>
              <a:prstGeom prst="arc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2" name="Straight Connector 171"/>
              <p:cNvCxnSpPr>
                <a:stCxn id="171" idx="2"/>
              </p:cNvCxnSpPr>
              <p:nvPr/>
            </p:nvCxnSpPr>
            <p:spPr>
              <a:xfrm>
                <a:off x="8199967" y="4763856"/>
                <a:ext cx="310989" cy="483393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/>
              <p:cNvCxnSpPr/>
              <p:nvPr/>
            </p:nvCxnSpPr>
            <p:spPr>
              <a:xfrm flipH="1">
                <a:off x="7906046" y="5240215"/>
                <a:ext cx="604910" cy="703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7" name="Group 166"/>
            <p:cNvGrpSpPr/>
            <p:nvPr/>
          </p:nvGrpSpPr>
          <p:grpSpPr>
            <a:xfrm>
              <a:off x="488976" y="3946121"/>
              <a:ext cx="517464" cy="470561"/>
              <a:chOff x="5120641" y="4867206"/>
              <a:chExt cx="635921" cy="562911"/>
            </a:xfrm>
          </p:grpSpPr>
          <p:sp>
            <p:nvSpPr>
              <p:cNvPr id="168" name="Arc 167"/>
              <p:cNvSpPr/>
              <p:nvPr/>
            </p:nvSpPr>
            <p:spPr>
              <a:xfrm rot="1287693">
                <a:off x="5264192" y="4867433"/>
                <a:ext cx="492370" cy="562684"/>
              </a:xfrm>
              <a:prstGeom prst="arc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9" name="Straight Connector 168"/>
              <p:cNvCxnSpPr/>
              <p:nvPr/>
            </p:nvCxnSpPr>
            <p:spPr>
              <a:xfrm flipH="1">
                <a:off x="5162842" y="4867206"/>
                <a:ext cx="430525" cy="380045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/>
              <p:cNvCxnSpPr/>
              <p:nvPr/>
            </p:nvCxnSpPr>
            <p:spPr>
              <a:xfrm flipV="1">
                <a:off x="5120641" y="5238848"/>
                <a:ext cx="632919" cy="6180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4" name="Group 173"/>
          <p:cNvGrpSpPr/>
          <p:nvPr/>
        </p:nvGrpSpPr>
        <p:grpSpPr>
          <a:xfrm>
            <a:off x="3229690" y="3509123"/>
            <a:ext cx="2949857" cy="2022622"/>
            <a:chOff x="5106573" y="3010543"/>
            <a:chExt cx="3625130" cy="2419574"/>
          </a:xfrm>
        </p:grpSpPr>
        <p:cxnSp>
          <p:nvCxnSpPr>
            <p:cNvPr id="175" name="Straight Connector 174"/>
            <p:cNvCxnSpPr/>
            <p:nvPr/>
          </p:nvCxnSpPr>
          <p:spPr>
            <a:xfrm flipV="1">
              <a:off x="5127674" y="3277772"/>
              <a:ext cx="2159392" cy="199761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>
              <a:off x="7287066" y="3277772"/>
              <a:ext cx="1237958" cy="196947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 flipH="1">
              <a:off x="5106573" y="5247249"/>
              <a:ext cx="3404383" cy="1406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Arc 177"/>
            <p:cNvSpPr/>
            <p:nvPr/>
          </p:nvSpPr>
          <p:spPr>
            <a:xfrm rot="8177883">
              <a:off x="6961865" y="3010543"/>
              <a:ext cx="601002" cy="684195"/>
            </a:xfrm>
            <a:prstGeom prst="arc">
              <a:avLst/>
            </a:prstGeom>
            <a:ln w="571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9" name="Group 178"/>
            <p:cNvGrpSpPr/>
            <p:nvPr/>
          </p:nvGrpSpPr>
          <p:grpSpPr>
            <a:xfrm>
              <a:off x="7889235" y="4733170"/>
              <a:ext cx="842468" cy="669042"/>
              <a:chOff x="7906046" y="4735391"/>
              <a:chExt cx="842468" cy="669042"/>
            </a:xfrm>
          </p:grpSpPr>
          <p:sp>
            <p:nvSpPr>
              <p:cNvPr id="184" name="Arc 183"/>
              <p:cNvSpPr/>
              <p:nvPr/>
            </p:nvSpPr>
            <p:spPr>
              <a:xfrm rot="14771540">
                <a:off x="8000481" y="4656399"/>
                <a:ext cx="669042" cy="827025"/>
              </a:xfrm>
              <a:prstGeom prst="arc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5" name="Straight Connector 184"/>
              <p:cNvCxnSpPr>
                <a:stCxn id="184" idx="2"/>
              </p:cNvCxnSpPr>
              <p:nvPr/>
            </p:nvCxnSpPr>
            <p:spPr>
              <a:xfrm>
                <a:off x="8199967" y="4763856"/>
                <a:ext cx="310989" cy="483393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Connector 185"/>
              <p:cNvCxnSpPr/>
              <p:nvPr/>
            </p:nvCxnSpPr>
            <p:spPr>
              <a:xfrm flipH="1">
                <a:off x="7906046" y="5240215"/>
                <a:ext cx="604910" cy="703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0" name="Group 179"/>
            <p:cNvGrpSpPr/>
            <p:nvPr/>
          </p:nvGrpSpPr>
          <p:grpSpPr>
            <a:xfrm>
              <a:off x="5120641" y="4867206"/>
              <a:ext cx="635921" cy="562911"/>
              <a:chOff x="5120641" y="4867206"/>
              <a:chExt cx="635921" cy="562911"/>
            </a:xfrm>
          </p:grpSpPr>
          <p:sp>
            <p:nvSpPr>
              <p:cNvPr id="181" name="Arc 180"/>
              <p:cNvSpPr/>
              <p:nvPr/>
            </p:nvSpPr>
            <p:spPr>
              <a:xfrm rot="1287693">
                <a:off x="5264192" y="4867433"/>
                <a:ext cx="492370" cy="562684"/>
              </a:xfrm>
              <a:prstGeom prst="arc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2" name="Straight Connector 181"/>
              <p:cNvCxnSpPr/>
              <p:nvPr/>
            </p:nvCxnSpPr>
            <p:spPr>
              <a:xfrm flipH="1">
                <a:off x="5162842" y="4867206"/>
                <a:ext cx="430525" cy="380045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/>
              <p:cNvCxnSpPr/>
              <p:nvPr/>
            </p:nvCxnSpPr>
            <p:spPr>
              <a:xfrm flipV="1">
                <a:off x="5120641" y="5238848"/>
                <a:ext cx="632919" cy="6180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7" name="Group 186"/>
          <p:cNvGrpSpPr/>
          <p:nvPr/>
        </p:nvGrpSpPr>
        <p:grpSpPr>
          <a:xfrm>
            <a:off x="6071603" y="3494304"/>
            <a:ext cx="2949857" cy="2022622"/>
            <a:chOff x="5106573" y="3010543"/>
            <a:chExt cx="3625130" cy="2419574"/>
          </a:xfrm>
        </p:grpSpPr>
        <p:cxnSp>
          <p:nvCxnSpPr>
            <p:cNvPr id="188" name="Straight Connector 187"/>
            <p:cNvCxnSpPr/>
            <p:nvPr/>
          </p:nvCxnSpPr>
          <p:spPr>
            <a:xfrm flipV="1">
              <a:off x="5127674" y="3277772"/>
              <a:ext cx="2159392" cy="199761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>
              <a:off x="7287066" y="3277772"/>
              <a:ext cx="1237958" cy="196947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 flipH="1">
              <a:off x="5106573" y="5247249"/>
              <a:ext cx="3404383" cy="1406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Arc 190"/>
            <p:cNvSpPr/>
            <p:nvPr/>
          </p:nvSpPr>
          <p:spPr>
            <a:xfrm rot="8177883">
              <a:off x="6961865" y="3010543"/>
              <a:ext cx="601002" cy="684195"/>
            </a:xfrm>
            <a:prstGeom prst="arc">
              <a:avLst/>
            </a:prstGeom>
            <a:ln w="571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92" name="Group 191"/>
            <p:cNvGrpSpPr/>
            <p:nvPr/>
          </p:nvGrpSpPr>
          <p:grpSpPr>
            <a:xfrm>
              <a:off x="7889235" y="4733170"/>
              <a:ext cx="842468" cy="669042"/>
              <a:chOff x="7906046" y="4735391"/>
              <a:chExt cx="842468" cy="669042"/>
            </a:xfrm>
          </p:grpSpPr>
          <p:sp>
            <p:nvSpPr>
              <p:cNvPr id="197" name="Arc 196"/>
              <p:cNvSpPr/>
              <p:nvPr/>
            </p:nvSpPr>
            <p:spPr>
              <a:xfrm rot="14771540">
                <a:off x="8000481" y="4656399"/>
                <a:ext cx="669042" cy="827025"/>
              </a:xfrm>
              <a:prstGeom prst="arc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8" name="Straight Connector 197"/>
              <p:cNvCxnSpPr>
                <a:stCxn id="197" idx="2"/>
              </p:cNvCxnSpPr>
              <p:nvPr/>
            </p:nvCxnSpPr>
            <p:spPr>
              <a:xfrm>
                <a:off x="8199967" y="4763856"/>
                <a:ext cx="310989" cy="483393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>
              <a:xfrm flipH="1">
                <a:off x="7906046" y="5240215"/>
                <a:ext cx="604910" cy="703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3" name="Group 192"/>
            <p:cNvGrpSpPr/>
            <p:nvPr/>
          </p:nvGrpSpPr>
          <p:grpSpPr>
            <a:xfrm>
              <a:off x="5120641" y="4867206"/>
              <a:ext cx="635921" cy="562911"/>
              <a:chOff x="5120641" y="4867206"/>
              <a:chExt cx="635921" cy="562911"/>
            </a:xfrm>
          </p:grpSpPr>
          <p:sp>
            <p:nvSpPr>
              <p:cNvPr id="194" name="Arc 193"/>
              <p:cNvSpPr/>
              <p:nvPr/>
            </p:nvSpPr>
            <p:spPr>
              <a:xfrm rot="1287693">
                <a:off x="5264192" y="4867433"/>
                <a:ext cx="492370" cy="562684"/>
              </a:xfrm>
              <a:prstGeom prst="arc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5" name="Straight Connector 194"/>
              <p:cNvCxnSpPr/>
              <p:nvPr/>
            </p:nvCxnSpPr>
            <p:spPr>
              <a:xfrm flipH="1">
                <a:off x="5162842" y="4867206"/>
                <a:ext cx="430525" cy="380045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195"/>
              <p:cNvCxnSpPr/>
              <p:nvPr/>
            </p:nvCxnSpPr>
            <p:spPr>
              <a:xfrm flipV="1">
                <a:off x="5120641" y="5238848"/>
                <a:ext cx="632919" cy="6180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0" name="Group 199"/>
          <p:cNvGrpSpPr/>
          <p:nvPr/>
        </p:nvGrpSpPr>
        <p:grpSpPr>
          <a:xfrm flipH="1" flipV="1">
            <a:off x="7703093" y="3597829"/>
            <a:ext cx="2949857" cy="2022622"/>
            <a:chOff x="5106573" y="3010543"/>
            <a:chExt cx="3625130" cy="2419574"/>
          </a:xfrm>
        </p:grpSpPr>
        <p:cxnSp>
          <p:nvCxnSpPr>
            <p:cNvPr id="201" name="Straight Connector 200"/>
            <p:cNvCxnSpPr/>
            <p:nvPr/>
          </p:nvCxnSpPr>
          <p:spPr>
            <a:xfrm flipV="1">
              <a:off x="5127674" y="3277772"/>
              <a:ext cx="2159392" cy="199761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/>
            <p:cNvCxnSpPr/>
            <p:nvPr/>
          </p:nvCxnSpPr>
          <p:spPr>
            <a:xfrm>
              <a:off x="7287066" y="3277772"/>
              <a:ext cx="1237958" cy="196947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/>
            <p:cNvCxnSpPr/>
            <p:nvPr/>
          </p:nvCxnSpPr>
          <p:spPr>
            <a:xfrm flipH="1">
              <a:off x="5106573" y="5247249"/>
              <a:ext cx="3404383" cy="1406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4" name="Arc 203"/>
            <p:cNvSpPr/>
            <p:nvPr/>
          </p:nvSpPr>
          <p:spPr>
            <a:xfrm rot="8177883">
              <a:off x="6961865" y="3010543"/>
              <a:ext cx="601002" cy="684195"/>
            </a:xfrm>
            <a:prstGeom prst="arc">
              <a:avLst/>
            </a:prstGeom>
            <a:ln w="571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5" name="Group 204"/>
            <p:cNvGrpSpPr/>
            <p:nvPr/>
          </p:nvGrpSpPr>
          <p:grpSpPr>
            <a:xfrm>
              <a:off x="7889235" y="4733170"/>
              <a:ext cx="842468" cy="669042"/>
              <a:chOff x="7906046" y="4735391"/>
              <a:chExt cx="842468" cy="669042"/>
            </a:xfrm>
          </p:grpSpPr>
          <p:sp>
            <p:nvSpPr>
              <p:cNvPr id="210" name="Arc 209"/>
              <p:cNvSpPr/>
              <p:nvPr/>
            </p:nvSpPr>
            <p:spPr>
              <a:xfrm rot="14771540">
                <a:off x="8000481" y="4656399"/>
                <a:ext cx="669042" cy="827025"/>
              </a:xfrm>
              <a:prstGeom prst="arc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11" name="Straight Connector 210"/>
              <p:cNvCxnSpPr>
                <a:stCxn id="210" idx="2"/>
              </p:cNvCxnSpPr>
              <p:nvPr/>
            </p:nvCxnSpPr>
            <p:spPr>
              <a:xfrm>
                <a:off x="8199967" y="4763856"/>
                <a:ext cx="310989" cy="483393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Connector 211"/>
              <p:cNvCxnSpPr/>
              <p:nvPr/>
            </p:nvCxnSpPr>
            <p:spPr>
              <a:xfrm flipH="1">
                <a:off x="7906046" y="5240215"/>
                <a:ext cx="604910" cy="703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6" name="Group 205"/>
            <p:cNvGrpSpPr/>
            <p:nvPr/>
          </p:nvGrpSpPr>
          <p:grpSpPr>
            <a:xfrm>
              <a:off x="5120641" y="4867206"/>
              <a:ext cx="635921" cy="562911"/>
              <a:chOff x="5120641" y="4867206"/>
              <a:chExt cx="635921" cy="562911"/>
            </a:xfrm>
          </p:grpSpPr>
          <p:sp>
            <p:nvSpPr>
              <p:cNvPr id="207" name="Arc 206"/>
              <p:cNvSpPr/>
              <p:nvPr/>
            </p:nvSpPr>
            <p:spPr>
              <a:xfrm rot="1287693">
                <a:off x="5264192" y="4867433"/>
                <a:ext cx="492370" cy="562684"/>
              </a:xfrm>
              <a:prstGeom prst="arc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8" name="Straight Connector 207"/>
              <p:cNvCxnSpPr/>
              <p:nvPr/>
            </p:nvCxnSpPr>
            <p:spPr>
              <a:xfrm flipH="1">
                <a:off x="5162842" y="4867206"/>
                <a:ext cx="430525" cy="380045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/>
              <p:cNvCxnSpPr/>
              <p:nvPr/>
            </p:nvCxnSpPr>
            <p:spPr>
              <a:xfrm flipV="1">
                <a:off x="5120641" y="5238848"/>
                <a:ext cx="632919" cy="6180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3" name="Group 212"/>
          <p:cNvGrpSpPr/>
          <p:nvPr/>
        </p:nvGrpSpPr>
        <p:grpSpPr>
          <a:xfrm flipH="1" flipV="1">
            <a:off x="4865608" y="3610200"/>
            <a:ext cx="2949857" cy="2022622"/>
            <a:chOff x="5106573" y="3010543"/>
            <a:chExt cx="3625130" cy="2419574"/>
          </a:xfrm>
        </p:grpSpPr>
        <p:cxnSp>
          <p:nvCxnSpPr>
            <p:cNvPr id="214" name="Straight Connector 213"/>
            <p:cNvCxnSpPr/>
            <p:nvPr/>
          </p:nvCxnSpPr>
          <p:spPr>
            <a:xfrm flipV="1">
              <a:off x="5127674" y="3277772"/>
              <a:ext cx="2159392" cy="199761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214"/>
            <p:cNvCxnSpPr/>
            <p:nvPr/>
          </p:nvCxnSpPr>
          <p:spPr>
            <a:xfrm>
              <a:off x="7287066" y="3277772"/>
              <a:ext cx="1237958" cy="196947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Connector 215"/>
            <p:cNvCxnSpPr/>
            <p:nvPr/>
          </p:nvCxnSpPr>
          <p:spPr>
            <a:xfrm flipH="1">
              <a:off x="5106573" y="5247249"/>
              <a:ext cx="3404383" cy="1406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7" name="Arc 216"/>
            <p:cNvSpPr/>
            <p:nvPr/>
          </p:nvSpPr>
          <p:spPr>
            <a:xfrm rot="8177883">
              <a:off x="6961865" y="3010543"/>
              <a:ext cx="601002" cy="684195"/>
            </a:xfrm>
            <a:prstGeom prst="arc">
              <a:avLst/>
            </a:prstGeom>
            <a:ln w="571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8" name="Group 217"/>
            <p:cNvGrpSpPr/>
            <p:nvPr/>
          </p:nvGrpSpPr>
          <p:grpSpPr>
            <a:xfrm>
              <a:off x="7889235" y="4733170"/>
              <a:ext cx="842468" cy="669042"/>
              <a:chOff x="7906046" y="4735391"/>
              <a:chExt cx="842468" cy="669042"/>
            </a:xfrm>
          </p:grpSpPr>
          <p:sp>
            <p:nvSpPr>
              <p:cNvPr id="223" name="Arc 222"/>
              <p:cNvSpPr/>
              <p:nvPr/>
            </p:nvSpPr>
            <p:spPr>
              <a:xfrm rot="14771540">
                <a:off x="8000481" y="4656399"/>
                <a:ext cx="669042" cy="827025"/>
              </a:xfrm>
              <a:prstGeom prst="arc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4" name="Straight Connector 223"/>
              <p:cNvCxnSpPr>
                <a:stCxn id="223" idx="2"/>
              </p:cNvCxnSpPr>
              <p:nvPr/>
            </p:nvCxnSpPr>
            <p:spPr>
              <a:xfrm>
                <a:off x="8199967" y="4763856"/>
                <a:ext cx="310989" cy="483393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 flipH="1">
                <a:off x="7906046" y="5240215"/>
                <a:ext cx="604910" cy="703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9" name="Group 218"/>
            <p:cNvGrpSpPr/>
            <p:nvPr/>
          </p:nvGrpSpPr>
          <p:grpSpPr>
            <a:xfrm>
              <a:off x="5120641" y="4867206"/>
              <a:ext cx="635921" cy="562911"/>
              <a:chOff x="5120641" y="4867206"/>
              <a:chExt cx="635921" cy="562911"/>
            </a:xfrm>
          </p:grpSpPr>
          <p:sp>
            <p:nvSpPr>
              <p:cNvPr id="220" name="Arc 219"/>
              <p:cNvSpPr/>
              <p:nvPr/>
            </p:nvSpPr>
            <p:spPr>
              <a:xfrm rot="1287693">
                <a:off x="5264192" y="4867433"/>
                <a:ext cx="492370" cy="562684"/>
              </a:xfrm>
              <a:prstGeom prst="arc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1" name="Straight Connector 220"/>
              <p:cNvCxnSpPr/>
              <p:nvPr/>
            </p:nvCxnSpPr>
            <p:spPr>
              <a:xfrm flipH="1">
                <a:off x="5162842" y="4867206"/>
                <a:ext cx="430525" cy="380045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Straight Connector 221"/>
              <p:cNvCxnSpPr/>
              <p:nvPr/>
            </p:nvCxnSpPr>
            <p:spPr>
              <a:xfrm flipV="1">
                <a:off x="5120641" y="5238848"/>
                <a:ext cx="632919" cy="6180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6" name="Group 225"/>
          <p:cNvGrpSpPr/>
          <p:nvPr/>
        </p:nvGrpSpPr>
        <p:grpSpPr>
          <a:xfrm flipH="1" flipV="1">
            <a:off x="2021308" y="3614035"/>
            <a:ext cx="2949857" cy="2022622"/>
            <a:chOff x="5106573" y="3010543"/>
            <a:chExt cx="3625130" cy="2419574"/>
          </a:xfrm>
        </p:grpSpPr>
        <p:cxnSp>
          <p:nvCxnSpPr>
            <p:cNvPr id="227" name="Straight Connector 226"/>
            <p:cNvCxnSpPr/>
            <p:nvPr/>
          </p:nvCxnSpPr>
          <p:spPr>
            <a:xfrm flipV="1">
              <a:off x="5127674" y="3277772"/>
              <a:ext cx="2159392" cy="199761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>
              <a:off x="7287066" y="3277772"/>
              <a:ext cx="1237958" cy="1969477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 flipH="1">
              <a:off x="5106573" y="5247249"/>
              <a:ext cx="3404383" cy="1406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Arc 229"/>
            <p:cNvSpPr/>
            <p:nvPr/>
          </p:nvSpPr>
          <p:spPr>
            <a:xfrm rot="8177883">
              <a:off x="6961865" y="3010543"/>
              <a:ext cx="601002" cy="684195"/>
            </a:xfrm>
            <a:prstGeom prst="arc">
              <a:avLst/>
            </a:prstGeom>
            <a:ln w="571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1" name="Group 230"/>
            <p:cNvGrpSpPr/>
            <p:nvPr/>
          </p:nvGrpSpPr>
          <p:grpSpPr>
            <a:xfrm>
              <a:off x="7889235" y="4733170"/>
              <a:ext cx="842468" cy="669042"/>
              <a:chOff x="7906046" y="4735391"/>
              <a:chExt cx="842468" cy="669042"/>
            </a:xfrm>
          </p:grpSpPr>
          <p:sp>
            <p:nvSpPr>
              <p:cNvPr id="236" name="Arc 235"/>
              <p:cNvSpPr/>
              <p:nvPr/>
            </p:nvSpPr>
            <p:spPr>
              <a:xfrm rot="14771540">
                <a:off x="8000481" y="4656399"/>
                <a:ext cx="669042" cy="827025"/>
              </a:xfrm>
              <a:prstGeom prst="arc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7" name="Straight Connector 236"/>
              <p:cNvCxnSpPr>
                <a:stCxn id="236" idx="2"/>
              </p:cNvCxnSpPr>
              <p:nvPr/>
            </p:nvCxnSpPr>
            <p:spPr>
              <a:xfrm>
                <a:off x="8199967" y="4763856"/>
                <a:ext cx="310989" cy="483393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237"/>
              <p:cNvCxnSpPr/>
              <p:nvPr/>
            </p:nvCxnSpPr>
            <p:spPr>
              <a:xfrm flipH="1">
                <a:off x="7906046" y="5240215"/>
                <a:ext cx="604910" cy="7034"/>
              </a:xfrm>
              <a:prstGeom prst="line">
                <a:avLst/>
              </a:prstGeom>
              <a:ln w="7620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2" name="Group 231"/>
            <p:cNvGrpSpPr/>
            <p:nvPr/>
          </p:nvGrpSpPr>
          <p:grpSpPr>
            <a:xfrm>
              <a:off x="5120641" y="4867206"/>
              <a:ext cx="635921" cy="562911"/>
              <a:chOff x="5120641" y="4867206"/>
              <a:chExt cx="635921" cy="562911"/>
            </a:xfrm>
          </p:grpSpPr>
          <p:sp>
            <p:nvSpPr>
              <p:cNvPr id="233" name="Arc 232"/>
              <p:cNvSpPr/>
              <p:nvPr/>
            </p:nvSpPr>
            <p:spPr>
              <a:xfrm rot="1287693">
                <a:off x="5264192" y="4867433"/>
                <a:ext cx="492370" cy="562684"/>
              </a:xfrm>
              <a:prstGeom prst="arc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4" name="Straight Connector 233"/>
              <p:cNvCxnSpPr/>
              <p:nvPr/>
            </p:nvCxnSpPr>
            <p:spPr>
              <a:xfrm flipH="1">
                <a:off x="5162842" y="4867206"/>
                <a:ext cx="430525" cy="380045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 flipV="1">
                <a:off x="5120641" y="5238848"/>
                <a:ext cx="632919" cy="6180"/>
              </a:xfrm>
              <a:prstGeom prst="line">
                <a:avLst/>
              </a:prstGeom>
              <a:ln w="762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40" name="TextBox 239"/>
          <p:cNvSpPr txBox="1"/>
          <p:nvPr/>
        </p:nvSpPr>
        <p:spPr>
          <a:xfrm>
            <a:off x="5824860" y="5303760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</a:rPr>
              <a:t>B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241" name="TextBox 240"/>
          <p:cNvSpPr txBox="1"/>
          <p:nvPr/>
        </p:nvSpPr>
        <p:spPr>
          <a:xfrm>
            <a:off x="2999921" y="5315633"/>
            <a:ext cx="4331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</a:rPr>
              <a:t>A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242" name="TextBox 241"/>
          <p:cNvSpPr txBox="1"/>
          <p:nvPr/>
        </p:nvSpPr>
        <p:spPr>
          <a:xfrm>
            <a:off x="8644297" y="5285083"/>
            <a:ext cx="4026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243" name="TextBox 242"/>
          <p:cNvSpPr txBox="1"/>
          <p:nvPr/>
        </p:nvSpPr>
        <p:spPr>
          <a:xfrm>
            <a:off x="574943" y="2352255"/>
            <a:ext cx="1108489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solidFill>
                  <a:srgbClr val="FFFF00"/>
                </a:solidFill>
              </a:rPr>
              <a:t>Người</a:t>
            </a:r>
            <a:r>
              <a:rPr lang="en-US" sz="2600" b="1" dirty="0" smtClean="0">
                <a:solidFill>
                  <a:srgbClr val="FFFF00"/>
                </a:solidFill>
              </a:rPr>
              <a:t> ta </a:t>
            </a:r>
            <a:r>
              <a:rPr lang="en-US" sz="2600" b="1" dirty="0" err="1" smtClean="0">
                <a:solidFill>
                  <a:srgbClr val="FFFF00"/>
                </a:solidFill>
              </a:rPr>
              <a:t>có</a:t>
            </a:r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thể</a:t>
            </a:r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xếp</a:t>
            </a:r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các</a:t>
            </a:r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viên</a:t>
            </a:r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gạch</a:t>
            </a:r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hình</a:t>
            </a:r>
            <a:r>
              <a:rPr lang="en-US" sz="2600" b="1" dirty="0" smtClean="0">
                <a:solidFill>
                  <a:srgbClr val="FFFF00"/>
                </a:solidFill>
              </a:rPr>
              <a:t> tam </a:t>
            </a:r>
            <a:r>
              <a:rPr lang="en-US" sz="2600" b="1" dirty="0" err="1" smtClean="0">
                <a:solidFill>
                  <a:srgbClr val="FFFF00"/>
                </a:solidFill>
              </a:rPr>
              <a:t>giác</a:t>
            </a:r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giống</a:t>
            </a:r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hệt</a:t>
            </a:r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nhau</a:t>
            </a:r>
            <a:r>
              <a:rPr lang="en-US" sz="2600" b="1" dirty="0" smtClean="0">
                <a:solidFill>
                  <a:srgbClr val="FFFF00"/>
                </a:solidFill>
              </a:rPr>
              <a:t> ở </a:t>
            </a:r>
            <a:r>
              <a:rPr lang="en-US" sz="2600" b="1" dirty="0" err="1" smtClean="0">
                <a:solidFill>
                  <a:srgbClr val="FFFF00"/>
                </a:solidFill>
              </a:rPr>
              <a:t>trên</a:t>
            </a:r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để</a:t>
            </a:r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trang</a:t>
            </a:r>
            <a:endParaRPr lang="en-US" sz="2600" b="1" dirty="0" smtClean="0">
              <a:solidFill>
                <a:srgbClr val="FFFF00"/>
              </a:solidFill>
            </a:endParaRPr>
          </a:p>
          <a:p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trí</a:t>
            </a:r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thành</a:t>
            </a:r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hình</a:t>
            </a:r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sau</a:t>
            </a:r>
            <a:endParaRPr lang="en-US" sz="2600" b="1" dirty="0">
              <a:solidFill>
                <a:srgbClr val="FFFF00"/>
              </a:solidFill>
            </a:endParaRPr>
          </a:p>
        </p:txBody>
      </p:sp>
      <p:sp>
        <p:nvSpPr>
          <p:cNvPr id="245" name="TextBox 244"/>
          <p:cNvSpPr txBox="1"/>
          <p:nvPr/>
        </p:nvSpPr>
        <p:spPr>
          <a:xfrm>
            <a:off x="3241137" y="604919"/>
            <a:ext cx="305352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>
                <a:solidFill>
                  <a:srgbClr val="FFFF00"/>
                </a:solidFill>
              </a:rPr>
              <a:t>Đ</a:t>
            </a:r>
            <a:r>
              <a:rPr lang="en-US" sz="2600" b="1" dirty="0" err="1" smtClean="0">
                <a:solidFill>
                  <a:srgbClr val="FFFF00"/>
                </a:solidFill>
              </a:rPr>
              <a:t>ây</a:t>
            </a:r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là</a:t>
            </a:r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một</a:t>
            </a:r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viên</a:t>
            </a:r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gạch</a:t>
            </a:r>
            <a:endParaRPr lang="en-US" sz="2600" b="1" dirty="0" smtClean="0">
              <a:solidFill>
                <a:srgbClr val="FFFF00"/>
              </a:solidFill>
            </a:endParaRPr>
          </a:p>
          <a:p>
            <a:r>
              <a:rPr lang="en-US" sz="2600" b="1" dirty="0" smtClean="0">
                <a:solidFill>
                  <a:srgbClr val="FFFF00"/>
                </a:solidFill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</a:rPr>
              <a:t>hình</a:t>
            </a:r>
            <a:r>
              <a:rPr lang="en-US" sz="2600" b="1" dirty="0" smtClean="0">
                <a:solidFill>
                  <a:srgbClr val="FFFF00"/>
                </a:solidFill>
              </a:rPr>
              <a:t> tam </a:t>
            </a:r>
            <a:r>
              <a:rPr lang="en-US" sz="2600" b="1" dirty="0" err="1" smtClean="0">
                <a:solidFill>
                  <a:srgbClr val="FFFF00"/>
                </a:solidFill>
              </a:rPr>
              <a:t>giác</a:t>
            </a:r>
            <a:endParaRPr lang="en-US" sz="2600" b="1" dirty="0" smtClean="0">
              <a:solidFill>
                <a:srgbClr val="FFFF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689049" y="5169584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sym typeface="Wingdings" panose="05000000000000000000" pitchFamily="2" charset="2"/>
              </a:rPr>
              <a:t>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5878770" y="5193385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sym typeface="Wingdings" panose="05000000000000000000" pitchFamily="2" charset="2"/>
              </a:rPr>
              <a:t>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3015981" y="5217902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sym typeface="Wingdings" panose="05000000000000000000" pitchFamily="2" charset="2"/>
              </a:rPr>
              <a:t>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89" name="Picture 5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4848" y="10763"/>
            <a:ext cx="3019308" cy="2166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Action Button: Beginning 2">
            <a:hlinkClick r:id="rId3" action="ppaction://hlinksldjump" highlightClick="1"/>
          </p:cNvPr>
          <p:cNvSpPr/>
          <p:nvPr/>
        </p:nvSpPr>
        <p:spPr>
          <a:xfrm>
            <a:off x="10818254" y="6168980"/>
            <a:ext cx="669701" cy="341707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>
            <a:extLst>
              <a:ext uri="{FF2B5EF4-FFF2-40B4-BE49-F238E27FC236}">
                <a16:creationId xmlns="" xmlns:a16="http://schemas.microsoft.com/office/drawing/2014/main" id="{5354C8F6-6650-38FE-C90F-786D4E67A723}"/>
              </a:ext>
            </a:extLst>
          </p:cNvPr>
          <p:cNvSpPr txBox="1"/>
          <p:nvPr/>
        </p:nvSpPr>
        <p:spPr>
          <a:xfrm>
            <a:off x="136793" y="5543491"/>
            <a:ext cx="11547595" cy="13236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  <a:p>
            <a:pPr algn="just">
              <a:lnSpc>
                <a:spcPct val="150000"/>
              </a:lnSpc>
            </a:pP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667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667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667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67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667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667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,C?</a:t>
            </a:r>
          </a:p>
        </p:txBody>
      </p:sp>
    </p:spTree>
    <p:extLst>
      <p:ext uri="{BB962C8B-B14F-4D97-AF65-F5344CB8AC3E}">
        <p14:creationId xmlns:p14="http://schemas.microsoft.com/office/powerpoint/2010/main" val="1602218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900" decel="100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4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4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2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2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20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" grpId="0"/>
      <p:bldP spid="241" grpId="0"/>
      <p:bldP spid="242" grpId="0"/>
      <p:bldP spid="243" grpId="0"/>
      <p:bldP spid="245" grpId="0"/>
      <p:bldP spid="2" grpId="0"/>
      <p:bldP spid="87" grpId="0"/>
      <p:bldP spid="88" grpId="0"/>
      <p:bldP spid="9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355571" y="1964633"/>
            <a:ext cx="3545561" cy="2523997"/>
            <a:chOff x="393408" y="3312038"/>
            <a:chExt cx="4607851" cy="3266598"/>
          </a:xfrm>
        </p:grpSpPr>
        <p:cxnSp>
          <p:nvCxnSpPr>
            <p:cNvPr id="13" name="Straight Connector 12"/>
            <p:cNvCxnSpPr/>
            <p:nvPr/>
          </p:nvCxnSpPr>
          <p:spPr>
            <a:xfrm flipH="1">
              <a:off x="585127" y="3850783"/>
              <a:ext cx="1089127" cy="229244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585127" y="6117465"/>
              <a:ext cx="4244450" cy="38636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 flipV="1">
              <a:off x="1674254" y="3850783"/>
              <a:ext cx="3129566" cy="229244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242209" y="3312038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FF00"/>
                  </a:solidFill>
                </a:rPr>
                <a:t>M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3408" y="6116971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FF00"/>
                  </a:solidFill>
                </a:rPr>
                <a:t>N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657895" y="6067533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FF00"/>
                  </a:solidFill>
                </a:rPr>
                <a:t>P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289956" y="1063392"/>
            <a:ext cx="676486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1   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398212" y="2174478"/>
            <a:ext cx="567014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, N, P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483539" y="3226632"/>
            <a:ext cx="6183103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348555" y="1679094"/>
            <a:ext cx="448597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P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3805988" y="4972003"/>
                <a:ext cx="5563061" cy="503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K</m:t>
                      </m:r>
                      <m:r>
                        <a:rPr lang="en-US" sz="2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ế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2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lu</m:t>
                      </m:r>
                      <m:r>
                        <a:rPr lang="en-US" sz="2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2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solidFill>
                            <a:srgbClr val="FFFF00"/>
                          </a:solidFill>
                          <a:latin typeface="Cambria Math"/>
                        </a:rPr>
                        <m:t>d</m:t>
                      </m:r>
                      <m:r>
                        <a:rPr lang="en-US" sz="2600" b="0" i="0" smtClean="0">
                          <a:solidFill>
                            <a:srgbClr val="FFFF00"/>
                          </a:solidFill>
                          <a:latin typeface="Cambria Math"/>
                        </a:rPr>
                        <m:t>ự đ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solidFill>
                            <a:srgbClr val="FFFF00"/>
                          </a:solidFill>
                          <a:latin typeface="Cambria Math"/>
                        </a:rPr>
                        <m:t>o</m:t>
                      </m:r>
                      <m:r>
                        <a:rPr lang="en-US" sz="2600" b="0" i="0" smtClean="0">
                          <a:solidFill>
                            <a:srgbClr val="FFFF00"/>
                          </a:solidFill>
                          <a:latin typeface="Cambria Math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solidFill>
                            <a:srgbClr val="FFFF00"/>
                          </a:solidFill>
                          <a:latin typeface="Cambria Math"/>
                        </a:rPr>
                        <m:t>n</m:t>
                      </m:r>
                      <m:r>
                        <a:rPr lang="en-US" sz="2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acc>
                        <m:accPr>
                          <m:chr m:val="̂"/>
                          <m:ctrlPr>
                            <a:rPr lang="en-US" sz="2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6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</m:acc>
                      <m:r>
                        <a:rPr lang="en-US" sz="2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6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</m:acc>
                      <m:r>
                        <a:rPr lang="en-US" sz="2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sz="2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2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600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5988" y="4972003"/>
                <a:ext cx="5563061" cy="50327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/>
              <p:cNvSpPr txBox="1"/>
              <p:nvPr/>
            </p:nvSpPr>
            <p:spPr>
              <a:xfrm>
                <a:off x="5530906" y="2753357"/>
                <a:ext cx="3111814" cy="503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26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í</m:t>
                    </m:r>
                    <m:r>
                      <m:rPr>
                        <m:sty m:val="p"/>
                      </m:rPr>
                      <a:rPr lang="en-US" sz="26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26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acc>
                      <m:accPr>
                        <m:chr m:val="̂"/>
                        <m:ctrlPr>
                          <a:rPr lang="en-US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e>
                    </m:acc>
                    <m:r>
                      <a:rPr lang="en-US" sz="26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acc>
                    <m:r>
                      <a:rPr lang="en-US" sz="26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</m:oMath>
                </a14:m>
                <a:endParaRPr lang="en-US" sz="2600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906" y="2753357"/>
                <a:ext cx="3111814" cy="50327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1 Minute timer (Đồng hồ đếm ngược 1 phút)">
            <a:hlinkClick r:id="" action="ppaction://media"/>
            <a:extLst>
              <a:ext uri="{FF2B5EF4-FFF2-40B4-BE49-F238E27FC236}">
                <a16:creationId xmlns:a16="http://schemas.microsoft.com/office/drawing/2014/main" xmlns="" id="{75401DA2-8F9A-5BC0-71AE-5B807129EFC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521253" y="1309614"/>
            <a:ext cx="1458883" cy="82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14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61069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</p:childTnLst>
        </p:cTn>
      </p:par>
    </p:tnLst>
    <p:bldLst>
      <p:bldP spid="22" grpId="0"/>
      <p:bldP spid="24" grpId="0"/>
      <p:bldP spid="26" grpId="0"/>
      <p:bldP spid="27" grpId="0"/>
      <p:bldP spid="28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48793" y="2130925"/>
            <a:ext cx="54520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2:    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2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8793" y="3176287"/>
            <a:ext cx="11077044" cy="221939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58641" y="5685494"/>
            <a:ext cx="26802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65786" y="5642935"/>
            <a:ext cx="357020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y+z</a:t>
            </a:r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80</a:t>
            </a:r>
            <a:r>
              <a:rPr lang="en-US" sz="260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1 Minute timer (Đồng hồ đếm ngược 1 phút)">
            <a:hlinkClick r:id="" action="ppaction://media"/>
            <a:extLst>
              <a:ext uri="{FF2B5EF4-FFF2-40B4-BE49-F238E27FC236}">
                <a16:creationId xmlns:a16="http://schemas.microsoft.com/office/drawing/2014/main" xmlns="" id="{75401DA2-8F9A-5BC0-71AE-5B807129EFC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521253" y="1309614"/>
            <a:ext cx="1458883" cy="82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9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61069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9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0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t="6775" r="36459" b="6790"/>
          <a:stretch>
            <a:fillRect/>
          </a:stretch>
        </p:blipFill>
        <p:spPr>
          <a:xfrm rot="850390">
            <a:off x="9143331" y="2487484"/>
            <a:ext cx="3682143" cy="481760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737600" y="1545883"/>
            <a:ext cx="3470009" cy="613667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1955800"/>
            <a:ext cx="1221015" cy="1221015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1614200" y="1293952"/>
            <a:ext cx="741223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 </a:t>
            </a:r>
            <a:r>
              <a:rPr lang="en-US" sz="36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 </a:t>
            </a:r>
            <a:r>
              <a:rPr lang="en-US" sz="3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Đ2</a:t>
            </a:r>
            <a:r>
              <a:rPr lang="vi-VN" sz="3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 ra tính chất gì của </a:t>
            </a:r>
            <a:r>
              <a:rPr lang="en-US" sz="3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3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3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vi-VN" sz="3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6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290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14737" y="520379"/>
            <a:ext cx="89568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0</a:t>
            </a:r>
            <a:r>
              <a:rPr lang="en-US" sz="3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08431" y="1389644"/>
            <a:ext cx="3322246" cy="2376268"/>
            <a:chOff x="393408" y="3315429"/>
            <a:chExt cx="4716974" cy="3399036"/>
          </a:xfrm>
        </p:grpSpPr>
        <p:cxnSp>
          <p:nvCxnSpPr>
            <p:cNvPr id="12" name="Straight Connector 11"/>
            <p:cNvCxnSpPr/>
            <p:nvPr/>
          </p:nvCxnSpPr>
          <p:spPr>
            <a:xfrm flipH="1">
              <a:off x="585127" y="3850783"/>
              <a:ext cx="1089127" cy="229244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585127" y="6117465"/>
              <a:ext cx="4244450" cy="3863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 flipV="1">
              <a:off x="1674254" y="3850783"/>
              <a:ext cx="3129566" cy="229244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226697" y="3315429"/>
              <a:ext cx="471239" cy="5974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A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93408" y="6116971"/>
              <a:ext cx="456655" cy="5974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B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657894" y="6067533"/>
              <a:ext cx="452488" cy="5974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19" name="Straight Connector 18"/>
          <p:cNvCxnSpPr/>
          <p:nvPr/>
        </p:nvCxnSpPr>
        <p:spPr>
          <a:xfrm>
            <a:off x="7215276" y="1535705"/>
            <a:ext cx="0" cy="166362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6385696" y="2318255"/>
            <a:ext cx="4494727" cy="49264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507263" y="2491276"/>
            <a:ext cx="6286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07263" y="1777077"/>
            <a:ext cx="6286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018424" y="1598498"/>
            <a:ext cx="12041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ABC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575151" y="2499711"/>
                <a:ext cx="2828467" cy="5059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</m:acc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acc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e>
                      </m:acc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5151" y="2499711"/>
                <a:ext cx="2828467" cy="50597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990236" y="4649003"/>
            <a:ext cx="185820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Chứng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minh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39606" y="4697817"/>
            <a:ext cx="478214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Qua A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kẻ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đường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thẳng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xy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// BC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1979737" y="1766538"/>
            <a:ext cx="3322246" cy="10539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755055" y="1304873"/>
            <a:ext cx="249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x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291375" y="1272510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y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239606" y="5095408"/>
            <a:ext cx="71640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So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sánh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gó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B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với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gó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BAx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; 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gó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C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vói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góc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CAy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293064" y="5670463"/>
                <a:ext cx="3749681" cy="505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en-US" sz="2600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Tính</a:t>
                </a:r>
                <a:r>
                  <a:rPr lang="en-US" sz="26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A</m:t>
                        </m:r>
                      </m:e>
                    </m:acc>
                    <m:r>
                      <a:rPr lang="en-US" sz="26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ebdings" panose="05030102010509060703" pitchFamily="18" charset="2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6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BAx</m:t>
                        </m:r>
                      </m:e>
                    </m:acc>
                    <m:r>
                      <a:rPr lang="en-US" sz="26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ebdings" panose="05030102010509060703" pitchFamily="18" charset="2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6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CAy</m:t>
                        </m:r>
                      </m:e>
                    </m:acc>
                  </m:oMath>
                </a14:m>
                <a:endParaRPr lang="en-US" sz="26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3064" y="5670463"/>
                <a:ext cx="3749681" cy="505844"/>
              </a:xfrm>
              <a:prstGeom prst="rect">
                <a:avLst/>
              </a:prstGeom>
              <a:blipFill rotWithShape="0">
                <a:blip r:embed="rId3"/>
                <a:stretch>
                  <a:fillRect l="-2439" t="-7229" b="-31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310398" y="6172941"/>
                <a:ext cx="3297634" cy="505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en-US" sz="2600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Suy</a:t>
                </a:r>
                <a:r>
                  <a:rPr lang="en-US" sz="26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sz="2600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ra</a:t>
                </a:r>
                <a:r>
                  <a:rPr lang="en-US" sz="26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A</m:t>
                        </m:r>
                      </m:e>
                    </m:acc>
                    <m:r>
                      <a:rPr lang="en-US" sz="26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ebdings" panose="05030102010509060703" pitchFamily="18" charset="2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6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B</m:t>
                        </m:r>
                      </m:e>
                    </m:acc>
                    <m:r>
                      <a:rPr lang="en-US" sz="26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ebdings" panose="05030102010509060703" pitchFamily="18" charset="2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6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C</m:t>
                        </m:r>
                      </m:e>
                    </m:acc>
                    <m:r>
                      <a:rPr lang="en-US" sz="26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ebdings" panose="05030102010509060703" pitchFamily="18" charset="2"/>
                      </a:rPr>
                      <m:t>  </m:t>
                    </m:r>
                  </m:oMath>
                </a14:m>
                <a:endParaRPr lang="en-US" sz="26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0398" y="6172941"/>
                <a:ext cx="3297634" cy="505844"/>
              </a:xfrm>
              <a:prstGeom prst="rect">
                <a:avLst/>
              </a:prstGeom>
              <a:blipFill rotWithShape="0">
                <a:blip r:embed="rId4"/>
                <a:stretch>
                  <a:fillRect l="-2773" t="-8434" b="-30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ction Button: Beginning 2">
            <a:hlinkClick r:id="rId5" action="ppaction://hlinksldjump" highlightClick="1"/>
          </p:cNvPr>
          <p:cNvSpPr/>
          <p:nvPr/>
        </p:nvSpPr>
        <p:spPr>
          <a:xfrm>
            <a:off x="10856890" y="6292550"/>
            <a:ext cx="618186" cy="327191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000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/>
      <p:bldP spid="24" grpId="0"/>
      <p:bldP spid="25" grpId="0"/>
      <p:bldP spid="26" grpId="0"/>
      <p:bldP spid="27" grpId="0"/>
      <p:bldP spid="28" grpId="0"/>
      <p:bldP spid="31" grpId="0"/>
      <p:bldP spid="32" grpId="0"/>
      <p:bldP spid="33" grpId="0"/>
      <p:bldP spid="35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2554" y="616628"/>
            <a:ext cx="89761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0</a:t>
            </a:r>
            <a:r>
              <a:rPr lang="en-US" sz="3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5127" y="347977"/>
            <a:ext cx="184731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32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656352" y="1477066"/>
            <a:ext cx="3322246" cy="2376268"/>
            <a:chOff x="393408" y="3315429"/>
            <a:chExt cx="4716974" cy="3399036"/>
          </a:xfrm>
        </p:grpSpPr>
        <p:cxnSp>
          <p:nvCxnSpPr>
            <p:cNvPr id="12" name="Straight Connector 11"/>
            <p:cNvCxnSpPr/>
            <p:nvPr/>
          </p:nvCxnSpPr>
          <p:spPr>
            <a:xfrm flipH="1">
              <a:off x="585127" y="3850783"/>
              <a:ext cx="1089127" cy="229244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585127" y="6117465"/>
              <a:ext cx="4244450" cy="3863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 flipV="1">
              <a:off x="1674254" y="3850783"/>
              <a:ext cx="3129566" cy="229244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226697" y="3315429"/>
              <a:ext cx="471239" cy="5974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A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93408" y="6116971"/>
              <a:ext cx="456655" cy="5974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B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657894" y="6067533"/>
              <a:ext cx="452488" cy="5974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8076682" y="2311494"/>
            <a:ext cx="185820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Chứng</a:t>
            </a:r>
            <a:r>
              <a:rPr lang="en-US" sz="26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 minh</a:t>
            </a: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1246006" y="1848181"/>
            <a:ext cx="3322246" cy="10539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087148" y="1397055"/>
            <a:ext cx="31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x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480393" y="1379028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y</a:t>
            </a:r>
          </a:p>
        </p:txBody>
      </p:sp>
      <p:sp>
        <p:nvSpPr>
          <p:cNvPr id="3" name="Action Button: Beginning 2">
            <a:hlinkClick r:id="rId2" action="ppaction://hlinksldjump" highlightClick="1"/>
          </p:cNvPr>
          <p:cNvSpPr/>
          <p:nvPr/>
        </p:nvSpPr>
        <p:spPr>
          <a:xfrm>
            <a:off x="10856890" y="6292550"/>
            <a:ext cx="618186" cy="327191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882243" y="2803937"/>
                <a:ext cx="6951162" cy="3096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200" dirty="0" smtClean="0">
                    <a:solidFill>
                      <a:srgbClr val="FFFF00"/>
                    </a:solidFill>
                    <a:latin typeface="+mj-lt"/>
                  </a:rPr>
                  <a:t>Qua A kẻ đường thẳng xy song song BC</a:t>
                </a:r>
                <a:endParaRPr lang="en-US" sz="3200" dirty="0">
                  <a:solidFill>
                    <a:srgbClr val="FFFF00"/>
                  </a:solidFill>
                  <a:latin typeface="+mj-lt"/>
                </a:endParaRPr>
              </a:p>
              <a:p>
                <a:r>
                  <a:rPr lang="en-US" sz="3200" dirty="0" smtClean="0">
                    <a:solidFill>
                      <a:srgbClr val="FFFF00"/>
                    </a:solidFill>
                    <a:latin typeface="+mj-lt"/>
                  </a:rPr>
                  <a:t>       </a:t>
                </a:r>
                <a:r>
                  <a:rPr lang="en-US" sz="3200" dirty="0" err="1" smtClean="0">
                    <a:solidFill>
                      <a:srgbClr val="FFFF00"/>
                    </a:solidFill>
                    <a:latin typeface="+mj-lt"/>
                  </a:rPr>
                  <a:t>xy</a:t>
                </a:r>
                <a:r>
                  <a:rPr lang="en-US" sz="3200" dirty="0" smtClean="0">
                    <a:solidFill>
                      <a:srgbClr val="FFFF00"/>
                    </a:solidFill>
                    <a:latin typeface="+mj-lt"/>
                  </a:rPr>
                  <a:t> </a:t>
                </a:r>
                <a:r>
                  <a:rPr lang="en-US" sz="3200" dirty="0">
                    <a:solidFill>
                      <a:srgbClr val="FFFF00"/>
                    </a:solidFill>
                    <a:latin typeface="+mj-lt"/>
                  </a:rPr>
                  <a:t>// BC</a:t>
                </a:r>
                <a:r>
                  <a:rPr lang="vi-VN" sz="3200" dirty="0">
                    <a:solidFill>
                      <a:srgbClr val="FFFF00"/>
                    </a:solidFill>
                    <a:latin typeface="+mj-lt"/>
                  </a:rPr>
                  <a:t> =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vi-VN" sz="32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𝐴𝑥</m:t>
                        </m:r>
                      </m:e>
                    </m:acc>
                    <m:r>
                      <a:rPr lang="vi-VN" sz="32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vi-VN" sz="32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𝐶𝐴𝑦</m:t>
                        </m:r>
                      </m:e>
                    </m:acc>
                    <m:r>
                      <a:rPr lang="vi-VN" sz="32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200" dirty="0">
                  <a:solidFill>
                    <a:srgbClr val="FFFF00"/>
                  </a:solidFill>
                  <a:latin typeface="+mj-lt"/>
                </a:endParaRPr>
              </a:p>
              <a:p>
                <a:r>
                  <a:rPr lang="en-US" sz="3200" dirty="0" smtClean="0">
                    <a:solidFill>
                      <a:srgbClr val="FFFF00"/>
                    </a:solidFill>
                    <a:latin typeface="+mj-lt"/>
                  </a:rPr>
                  <a:t>      </a:t>
                </a:r>
                <a:r>
                  <a:rPr lang="vi-VN" sz="3200" dirty="0" smtClean="0">
                    <a:solidFill>
                      <a:srgbClr val="FFFF00"/>
                    </a:solidFill>
                    <a:latin typeface="+mj-lt"/>
                  </a:rPr>
                  <a:t>(</a:t>
                </a:r>
                <a:r>
                  <a:rPr lang="vi-VN" sz="3200" dirty="0">
                    <a:solidFill>
                      <a:srgbClr val="FFFF00"/>
                    </a:solidFill>
                    <a:latin typeface="+mj-lt"/>
                  </a:rPr>
                  <a:t>các cặp góc so le trong)</a:t>
                </a:r>
                <a:endParaRPr lang="en-US" sz="3200" dirty="0">
                  <a:solidFill>
                    <a:srgbClr val="FFFF00"/>
                  </a:solidFill>
                  <a:latin typeface="+mj-lt"/>
                </a:endParaRPr>
              </a:p>
              <a:p>
                <a:pPr/>
                <a:r>
                  <a:rPr lang="vi-VN" sz="3200" dirty="0">
                    <a:solidFill>
                      <a:srgbClr val="FFFF00"/>
                    </a:solidFill>
                    <a:latin typeface="+mj-lt"/>
                  </a:rPr>
                  <a:t>Do đó </a:t>
                </a:r>
                <a:br>
                  <a:rPr lang="vi-VN" sz="3200" dirty="0">
                    <a:solidFill>
                      <a:srgbClr val="FFFF00"/>
                    </a:solidFill>
                    <a:latin typeface="+mj-lt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vi-VN" sz="3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vi-VN" sz="3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vi-VN" sz="3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𝐵𝐴𝐶</m:t>
                          </m:r>
                        </m:e>
                      </m:acc>
                      <m:r>
                        <a:rPr lang="vi-VN" sz="3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𝐵𝐴𝑥</m:t>
                          </m:r>
                        </m:e>
                      </m:acc>
                      <m:r>
                        <a:rPr lang="vi-VN" sz="3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𝐶𝐴𝑦</m:t>
                          </m:r>
                        </m:e>
                      </m:acc>
                    </m:oMath>
                  </m:oMathPara>
                </a14:m>
                <a:endParaRPr lang="en-US" sz="3200" dirty="0">
                  <a:solidFill>
                    <a:srgbClr val="FFFF00"/>
                  </a:solidFill>
                  <a:latin typeface="+mj-lt"/>
                </a:endParaRPr>
              </a:p>
              <a:p>
                <a:r>
                  <a:rPr lang="vi-VN" sz="3200" dirty="0">
                    <a:solidFill>
                      <a:srgbClr val="FFFF00"/>
                    </a:solidFill>
                    <a:latin typeface="+mj-lt"/>
                  </a:rPr>
                  <a:t>                          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𝑥𝐴𝑦</m:t>
                        </m:r>
                      </m:e>
                    </m:acc>
                    <m:r>
                      <a:rPr lang="vi-VN" sz="32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2243" y="2803937"/>
                <a:ext cx="6951162" cy="3096745"/>
              </a:xfrm>
              <a:prstGeom prst="rect">
                <a:avLst/>
              </a:prstGeom>
              <a:blipFill rotWithShape="1">
                <a:blip r:embed="rId3"/>
                <a:stretch>
                  <a:fillRect l="-2281" t="-2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270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72</TotalTime>
  <Words>1707</Words>
  <Application>Microsoft Office PowerPoint</Application>
  <PresentationFormat>Custom</PresentationFormat>
  <Paragraphs>421</Paragraphs>
  <Slides>29</Slides>
  <Notes>1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Admin</cp:lastModifiedBy>
  <cp:revision>93</cp:revision>
  <dcterms:created xsi:type="dcterms:W3CDTF">2022-10-13T07:04:04Z</dcterms:created>
  <dcterms:modified xsi:type="dcterms:W3CDTF">2024-10-23T14:24:03Z</dcterms:modified>
</cp:coreProperties>
</file>